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5" r:id="rId1"/>
    <p:sldMasterId id="2147483678" r:id="rId2"/>
  </p:sldMasterIdLst>
  <p:notesMasterIdLst>
    <p:notesMasterId r:id="rId19"/>
  </p:notesMasterIdLst>
  <p:sldIdLst>
    <p:sldId id="257" r:id="rId3"/>
    <p:sldId id="256" r:id="rId4"/>
    <p:sldId id="317" r:id="rId5"/>
    <p:sldId id="340" r:id="rId6"/>
    <p:sldId id="341" r:id="rId7"/>
    <p:sldId id="342" r:id="rId8"/>
    <p:sldId id="346" r:id="rId9"/>
    <p:sldId id="352" r:id="rId10"/>
    <p:sldId id="292" r:id="rId11"/>
    <p:sldId id="309" r:id="rId12"/>
    <p:sldId id="334" r:id="rId13"/>
    <p:sldId id="336" r:id="rId14"/>
    <p:sldId id="337" r:id="rId15"/>
    <p:sldId id="338" r:id="rId16"/>
    <p:sldId id="278" r:id="rId17"/>
    <p:sldId id="316" r:id="rId18"/>
  </p:sldIdLst>
  <p:sldSz cx="9144000" cy="5143500" type="screen16x9"/>
  <p:notesSz cx="6858000" cy="9144000"/>
  <p:embeddedFontLst>
    <p:embeddedFont>
      <p:font typeface="#9Slide03 AllRoundGothic" panose="020B0703020202020104" pitchFamily="34" charset="0"/>
      <p:regular r:id="rId20"/>
    </p:embeddedFont>
    <p:embeddedFont>
      <p:font typeface="#9Slide03 Arima Madurai Medium" panose="00000600000000000000" pitchFamily="2" charset="0"/>
      <p:regular r:id="rId21"/>
    </p:embeddedFont>
    <p:embeddedFont>
      <p:font typeface="#9Slide03 BoosterNextFYBlack" panose="02000A03000000020004" pitchFamily="2" charset="0"/>
      <p:regular r:id="rId22"/>
    </p:embeddedFont>
    <p:embeddedFont>
      <p:font typeface="#9Slide03 SVN-Avo Bold" panose="02040603050506020204" pitchFamily="18" charset="0"/>
      <p:bold r:id="rId23"/>
    </p:embeddedFont>
    <p:embeddedFont>
      <p:font typeface="#9Slide03 SVNPF Din Text Pro" panose="02000506020000020004" pitchFamily="2" charset="0"/>
      <p:regular r:id="rId24"/>
    </p:embeddedFont>
    <p:embeddedFont>
      <p:font typeface="#9Slide04 Pridi Bold" panose="00000800000000000000" pitchFamily="2" charset="-34"/>
      <p:bold r:id="rId25"/>
    </p:embeddedFont>
    <p:embeddedFont>
      <p:font typeface="#9Slide04 SFU GaramondThree" panose="00000700000000000000" pitchFamily="2" charset="0"/>
      <p:bold r:id="rId26"/>
    </p:embeddedFont>
    <p:embeddedFont>
      <p:font typeface="A4.Jovis-SpectralSCExtraBold-Se" panose="020B0604020202020204" charset="0"/>
      <p:bold r:id="rId27"/>
    </p:embeddedFont>
    <p:embeddedFont>
      <p:font typeface="Amatic SC" panose="00000500000000000000" pitchFamily="2" charset="-79"/>
      <p:regular r:id="rId28"/>
      <p:bold r:id="rId29"/>
    </p:embeddedFont>
    <p:embeddedFont>
      <p:font typeface="Aptos ExtraBold" panose="020B0004020202020204" pitchFamily="34" charset="0"/>
      <p:bold r:id="rId30"/>
      <p:boldItalic r:id="rId31"/>
    </p:embeddedFont>
    <p:embeddedFont>
      <p:font typeface="Cabin" panose="020B0604020202020204" charset="0"/>
      <p:regular r:id="rId32"/>
      <p:bold r:id="rId33"/>
      <p:italic r:id="rId34"/>
      <p:boldItalic r:id="rId35"/>
    </p:embeddedFont>
    <p:embeddedFont>
      <p:font typeface="Cambria" panose="02040503050406030204" pitchFamily="18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SVN-Aptima" panose="02040603050506020204" pitchFamily="18" charset="0"/>
      <p:regular r:id="rId41"/>
      <p:bold r:id="rId42"/>
      <p:italic r:id="rId43"/>
      <p:boldItalic r:id="rId44"/>
    </p:embeddedFont>
    <p:embeddedFont>
      <p:font typeface="Tahoma" panose="020B0604030504040204" pitchFamily="34" charset="0"/>
      <p:regular r:id="rId45"/>
      <p:bold r:id="rId4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5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AA67BF8-9ABF-4C1F-907F-40496C06DF7D}">
  <a:tblStyle styleId="{3AA67BF8-9ABF-4C1F-907F-40496C06DF7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E52E6E2-1CD1-4BCA-B64B-945372489D07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8" d="100"/>
          <a:sy n="98" d="100"/>
        </p:scale>
        <p:origin x="835" y="72"/>
      </p:cViewPr>
      <p:guideLst>
        <p:guide orient="horz" pos="159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7.fntdata"/><Relationship Id="rId39" Type="http://schemas.openxmlformats.org/officeDocument/2006/relationships/font" Target="fonts/font20.fntdata"/><Relationship Id="rId3" Type="http://schemas.openxmlformats.org/officeDocument/2006/relationships/slide" Target="slides/slide1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42" Type="http://schemas.openxmlformats.org/officeDocument/2006/relationships/font" Target="fonts/font23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font" Target="fonts/font19.fntdata"/><Relationship Id="rId46" Type="http://schemas.openxmlformats.org/officeDocument/2006/relationships/font" Target="fonts/font2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font" Target="fonts/font2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font" Target="fonts/font21.fntdata"/><Relationship Id="rId45" Type="http://schemas.openxmlformats.org/officeDocument/2006/relationships/font" Target="fonts/font2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4" Type="http://schemas.openxmlformats.org/officeDocument/2006/relationships/font" Target="fonts/font2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43" Type="http://schemas.openxmlformats.org/officeDocument/2006/relationships/font" Target="fonts/font24.fntdata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8" name="Google Shape;1878;g9f529ce4fe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9" name="Google Shape;1879;g9f529ce4fe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2" name="Google Shape;187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3" name="Google Shape;187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9" name="Google Shape;2839;g9f529ce4fe_0_9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0" name="Google Shape;2840;g9f529ce4fe_0_9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7626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" name="Google Shape;11;p2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6353901" y="4586344"/>
            <a:ext cx="860371" cy="885475"/>
            <a:chOff x="4228489" y="3826381"/>
            <a:chExt cx="860371" cy="885475"/>
          </a:xfrm>
        </p:grpSpPr>
        <p:sp>
          <p:nvSpPr>
            <p:cNvPr id="36" name="Google Shape;36;p2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020172" y="3826381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" name="Google Shape;48;p2"/>
          <p:cNvGrpSpPr/>
          <p:nvPr/>
        </p:nvGrpSpPr>
        <p:grpSpPr>
          <a:xfrm>
            <a:off x="6095436" y="4451829"/>
            <a:ext cx="673587" cy="441978"/>
            <a:chOff x="3804261" y="3748079"/>
            <a:chExt cx="673587" cy="441978"/>
          </a:xfrm>
        </p:grpSpPr>
        <p:sp>
          <p:nvSpPr>
            <p:cNvPr id="49" name="Google Shape;49;p2"/>
            <p:cNvSpPr/>
            <p:nvPr/>
          </p:nvSpPr>
          <p:spPr>
            <a:xfrm>
              <a:off x="3804261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928627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78;p2"/>
          <p:cNvGrpSpPr/>
          <p:nvPr/>
        </p:nvGrpSpPr>
        <p:grpSpPr>
          <a:xfrm>
            <a:off x="510530" y="4451818"/>
            <a:ext cx="832902" cy="887270"/>
            <a:chOff x="2293493" y="3811393"/>
            <a:chExt cx="832902" cy="887270"/>
          </a:xfrm>
        </p:grpSpPr>
        <p:sp>
          <p:nvSpPr>
            <p:cNvPr id="79" name="Google Shape;79;p2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" name="Google Shape;86;p2"/>
          <p:cNvGrpSpPr/>
          <p:nvPr/>
        </p:nvGrpSpPr>
        <p:grpSpPr>
          <a:xfrm>
            <a:off x="8172169" y="3790723"/>
            <a:ext cx="1143406" cy="1264636"/>
            <a:chOff x="6758394" y="3187198"/>
            <a:chExt cx="1143406" cy="1264636"/>
          </a:xfrm>
        </p:grpSpPr>
        <p:sp>
          <p:nvSpPr>
            <p:cNvPr id="87" name="Google Shape;87;p2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" name="Google Shape;94;p2"/>
          <p:cNvGrpSpPr/>
          <p:nvPr/>
        </p:nvGrpSpPr>
        <p:grpSpPr>
          <a:xfrm rot="-887728">
            <a:off x="45018" y="944860"/>
            <a:ext cx="417543" cy="728443"/>
            <a:chOff x="1643692" y="2100656"/>
            <a:chExt cx="571730" cy="908611"/>
          </a:xfrm>
        </p:grpSpPr>
        <p:sp>
          <p:nvSpPr>
            <p:cNvPr id="95" name="Google Shape;95;p2"/>
            <p:cNvSpPr/>
            <p:nvPr/>
          </p:nvSpPr>
          <p:spPr>
            <a:xfrm>
              <a:off x="1729303" y="2293724"/>
              <a:ext cx="128719" cy="66888"/>
            </a:xfrm>
            <a:custGeom>
              <a:avLst/>
              <a:gdLst/>
              <a:ahLst/>
              <a:cxnLst/>
              <a:rect l="l" t="t" r="r" b="b"/>
              <a:pathLst>
                <a:path w="4861" h="2526" extrusionOk="0">
                  <a:moveTo>
                    <a:pt x="4601" y="1"/>
                  </a:moveTo>
                  <a:lnTo>
                    <a:pt x="3020" y="661"/>
                  </a:lnTo>
                  <a:lnTo>
                    <a:pt x="1605" y="1251"/>
                  </a:lnTo>
                  <a:lnTo>
                    <a:pt x="0" y="1912"/>
                  </a:lnTo>
                  <a:lnTo>
                    <a:pt x="236" y="2431"/>
                  </a:lnTo>
                  <a:cubicBezTo>
                    <a:pt x="236" y="2478"/>
                    <a:pt x="260" y="2502"/>
                    <a:pt x="260" y="2525"/>
                  </a:cubicBezTo>
                  <a:lnTo>
                    <a:pt x="4861" y="638"/>
                  </a:lnTo>
                  <a:cubicBezTo>
                    <a:pt x="4837" y="591"/>
                    <a:pt x="4837" y="567"/>
                    <a:pt x="4814" y="543"/>
                  </a:cubicBezTo>
                  <a:lnTo>
                    <a:pt x="4601" y="1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643692" y="2306991"/>
              <a:ext cx="571730" cy="702276"/>
            </a:xfrm>
            <a:custGeom>
              <a:avLst/>
              <a:gdLst/>
              <a:ahLst/>
              <a:cxnLst/>
              <a:rect l="l" t="t" r="r" b="b"/>
              <a:pathLst>
                <a:path w="21591" h="26521" extrusionOk="0">
                  <a:moveTo>
                    <a:pt x="11305" y="1"/>
                  </a:moveTo>
                  <a:cubicBezTo>
                    <a:pt x="10967" y="1"/>
                    <a:pt x="10622" y="67"/>
                    <a:pt x="10288" y="208"/>
                  </a:cubicBezTo>
                  <a:lnTo>
                    <a:pt x="9344" y="585"/>
                  </a:lnTo>
                  <a:cubicBezTo>
                    <a:pt x="9222" y="634"/>
                    <a:pt x="9096" y="657"/>
                    <a:pt x="8971" y="657"/>
                  </a:cubicBezTo>
                  <a:cubicBezTo>
                    <a:pt x="8613" y="657"/>
                    <a:pt x="8269" y="463"/>
                    <a:pt x="8094" y="113"/>
                  </a:cubicBezTo>
                  <a:lnTo>
                    <a:pt x="3493" y="2001"/>
                  </a:lnTo>
                  <a:cubicBezTo>
                    <a:pt x="3634" y="2496"/>
                    <a:pt x="3398" y="3015"/>
                    <a:pt x="2926" y="3228"/>
                  </a:cubicBezTo>
                  <a:lnTo>
                    <a:pt x="1983" y="3605"/>
                  </a:lnTo>
                  <a:cubicBezTo>
                    <a:pt x="638" y="4148"/>
                    <a:pt x="1" y="5682"/>
                    <a:pt x="543" y="7050"/>
                  </a:cubicBezTo>
                  <a:lnTo>
                    <a:pt x="7881" y="24888"/>
                  </a:lnTo>
                  <a:cubicBezTo>
                    <a:pt x="8293" y="25908"/>
                    <a:pt x="9288" y="26521"/>
                    <a:pt x="10331" y="26521"/>
                  </a:cubicBezTo>
                  <a:cubicBezTo>
                    <a:pt x="10664" y="26521"/>
                    <a:pt x="11001" y="26459"/>
                    <a:pt x="11326" y="26328"/>
                  </a:cubicBezTo>
                  <a:lnTo>
                    <a:pt x="14771" y="24912"/>
                  </a:lnTo>
                  <a:lnTo>
                    <a:pt x="16163" y="24322"/>
                  </a:lnTo>
                  <a:lnTo>
                    <a:pt x="19608" y="22930"/>
                  </a:lnTo>
                  <a:cubicBezTo>
                    <a:pt x="20953" y="22364"/>
                    <a:pt x="21590" y="20830"/>
                    <a:pt x="21048" y="19485"/>
                  </a:cubicBezTo>
                  <a:lnTo>
                    <a:pt x="13709" y="1623"/>
                  </a:lnTo>
                  <a:cubicBezTo>
                    <a:pt x="13301" y="612"/>
                    <a:pt x="12333" y="1"/>
                    <a:pt x="11305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687437" y="2100656"/>
              <a:ext cx="183718" cy="257439"/>
            </a:xfrm>
            <a:custGeom>
              <a:avLst/>
              <a:gdLst/>
              <a:ahLst/>
              <a:cxnLst/>
              <a:rect l="l" t="t" r="r" b="b"/>
              <a:pathLst>
                <a:path w="6938" h="9722" extrusionOk="0">
                  <a:moveTo>
                    <a:pt x="641" y="0"/>
                  </a:moveTo>
                  <a:cubicBezTo>
                    <a:pt x="518" y="0"/>
                    <a:pt x="408" y="81"/>
                    <a:pt x="354" y="189"/>
                  </a:cubicBezTo>
                  <a:cubicBezTo>
                    <a:pt x="95" y="709"/>
                    <a:pt x="0" y="1275"/>
                    <a:pt x="47" y="1841"/>
                  </a:cubicBezTo>
                  <a:cubicBezTo>
                    <a:pt x="165" y="3257"/>
                    <a:pt x="1156" y="4484"/>
                    <a:pt x="1180" y="5923"/>
                  </a:cubicBezTo>
                  <a:lnTo>
                    <a:pt x="1864" y="5640"/>
                  </a:lnTo>
                  <a:cubicBezTo>
                    <a:pt x="1899" y="5624"/>
                    <a:pt x="1931" y="5617"/>
                    <a:pt x="1962" y="5617"/>
                  </a:cubicBezTo>
                  <a:cubicBezTo>
                    <a:pt x="2160" y="5617"/>
                    <a:pt x="2255" y="5915"/>
                    <a:pt x="2029" y="6018"/>
                  </a:cubicBezTo>
                  <a:lnTo>
                    <a:pt x="1345" y="6301"/>
                  </a:lnTo>
                  <a:cubicBezTo>
                    <a:pt x="567" y="6631"/>
                    <a:pt x="189" y="7528"/>
                    <a:pt x="496" y="8306"/>
                  </a:cubicBezTo>
                  <a:lnTo>
                    <a:pt x="1086" y="9722"/>
                  </a:lnTo>
                  <a:lnTo>
                    <a:pt x="3823" y="8613"/>
                  </a:lnTo>
                  <a:lnTo>
                    <a:pt x="4200" y="8448"/>
                  </a:lnTo>
                  <a:lnTo>
                    <a:pt x="6937" y="7339"/>
                  </a:lnTo>
                  <a:lnTo>
                    <a:pt x="6347" y="5923"/>
                  </a:lnTo>
                  <a:cubicBezTo>
                    <a:pt x="6116" y="5318"/>
                    <a:pt x="5535" y="4954"/>
                    <a:pt x="4929" y="4954"/>
                  </a:cubicBezTo>
                  <a:cubicBezTo>
                    <a:pt x="4732" y="4954"/>
                    <a:pt x="4533" y="4993"/>
                    <a:pt x="4342" y="5074"/>
                  </a:cubicBezTo>
                  <a:lnTo>
                    <a:pt x="3658" y="5357"/>
                  </a:lnTo>
                  <a:cubicBezTo>
                    <a:pt x="3625" y="5372"/>
                    <a:pt x="3594" y="5378"/>
                    <a:pt x="3565" y="5378"/>
                  </a:cubicBezTo>
                  <a:cubicBezTo>
                    <a:pt x="3368" y="5378"/>
                    <a:pt x="3286" y="5062"/>
                    <a:pt x="3492" y="4979"/>
                  </a:cubicBezTo>
                  <a:lnTo>
                    <a:pt x="4200" y="4696"/>
                  </a:lnTo>
                  <a:cubicBezTo>
                    <a:pt x="3209" y="3658"/>
                    <a:pt x="3044" y="2077"/>
                    <a:pt x="2124" y="992"/>
                  </a:cubicBezTo>
                  <a:cubicBezTo>
                    <a:pt x="1770" y="543"/>
                    <a:pt x="1298" y="213"/>
                    <a:pt x="755" y="24"/>
                  </a:cubicBezTo>
                  <a:cubicBezTo>
                    <a:pt x="717" y="8"/>
                    <a:pt x="678" y="0"/>
                    <a:pt x="641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723663" y="2292877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5" y="0"/>
                  </a:moveTo>
                  <a:cubicBezTo>
                    <a:pt x="156" y="0"/>
                    <a:pt x="136" y="3"/>
                    <a:pt x="119" y="9"/>
                  </a:cubicBezTo>
                  <a:cubicBezTo>
                    <a:pt x="48" y="33"/>
                    <a:pt x="1" y="127"/>
                    <a:pt x="48" y="198"/>
                  </a:cubicBezTo>
                  <a:lnTo>
                    <a:pt x="520" y="1378"/>
                  </a:lnTo>
                  <a:cubicBezTo>
                    <a:pt x="538" y="1450"/>
                    <a:pt x="597" y="1481"/>
                    <a:pt x="656" y="1481"/>
                  </a:cubicBezTo>
                  <a:cubicBezTo>
                    <a:pt x="674" y="1481"/>
                    <a:pt x="692" y="1478"/>
                    <a:pt x="709" y="1472"/>
                  </a:cubicBezTo>
                  <a:cubicBezTo>
                    <a:pt x="803" y="1425"/>
                    <a:pt x="827" y="1354"/>
                    <a:pt x="803" y="1260"/>
                  </a:cubicBezTo>
                  <a:lnTo>
                    <a:pt x="331" y="80"/>
                  </a:lnTo>
                  <a:cubicBezTo>
                    <a:pt x="296" y="27"/>
                    <a:pt x="234" y="0"/>
                    <a:pt x="175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46780" y="2283503"/>
              <a:ext cx="21290" cy="39217"/>
            </a:xfrm>
            <a:custGeom>
              <a:avLst/>
              <a:gdLst/>
              <a:ahLst/>
              <a:cxnLst/>
              <a:rect l="l" t="t" r="r" b="b"/>
              <a:pathLst>
                <a:path w="804" h="1481" extrusionOk="0">
                  <a:moveTo>
                    <a:pt x="162" y="0"/>
                  </a:moveTo>
                  <a:cubicBezTo>
                    <a:pt x="141" y="0"/>
                    <a:pt x="119" y="3"/>
                    <a:pt x="95" y="9"/>
                  </a:cubicBezTo>
                  <a:cubicBezTo>
                    <a:pt x="24" y="33"/>
                    <a:pt x="1" y="127"/>
                    <a:pt x="24" y="198"/>
                  </a:cubicBezTo>
                  <a:lnTo>
                    <a:pt x="496" y="1378"/>
                  </a:lnTo>
                  <a:cubicBezTo>
                    <a:pt x="532" y="1450"/>
                    <a:pt x="582" y="1481"/>
                    <a:pt x="646" y="1481"/>
                  </a:cubicBezTo>
                  <a:cubicBezTo>
                    <a:pt x="665" y="1481"/>
                    <a:pt x="686" y="1478"/>
                    <a:pt x="709" y="1472"/>
                  </a:cubicBezTo>
                  <a:cubicBezTo>
                    <a:pt x="779" y="1448"/>
                    <a:pt x="803" y="1354"/>
                    <a:pt x="779" y="1260"/>
                  </a:cubicBezTo>
                  <a:lnTo>
                    <a:pt x="308" y="80"/>
                  </a:lnTo>
                  <a:cubicBezTo>
                    <a:pt x="272" y="27"/>
                    <a:pt x="224" y="0"/>
                    <a:pt x="162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769288" y="2274129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1" y="1"/>
                  </a:moveTo>
                  <a:cubicBezTo>
                    <a:pt x="153" y="1"/>
                    <a:pt x="135" y="4"/>
                    <a:pt x="118" y="9"/>
                  </a:cubicBezTo>
                  <a:cubicBezTo>
                    <a:pt x="24" y="33"/>
                    <a:pt x="0" y="127"/>
                    <a:pt x="24" y="222"/>
                  </a:cubicBezTo>
                  <a:lnTo>
                    <a:pt x="519" y="1401"/>
                  </a:lnTo>
                  <a:cubicBezTo>
                    <a:pt x="537" y="1454"/>
                    <a:pt x="595" y="1481"/>
                    <a:pt x="652" y="1481"/>
                  </a:cubicBezTo>
                  <a:cubicBezTo>
                    <a:pt x="671" y="1481"/>
                    <a:pt x="690" y="1478"/>
                    <a:pt x="708" y="1472"/>
                  </a:cubicBezTo>
                  <a:cubicBezTo>
                    <a:pt x="779" y="1449"/>
                    <a:pt x="826" y="1354"/>
                    <a:pt x="779" y="1283"/>
                  </a:cubicBezTo>
                  <a:lnTo>
                    <a:pt x="307" y="104"/>
                  </a:lnTo>
                  <a:cubicBezTo>
                    <a:pt x="289" y="32"/>
                    <a:pt x="230" y="1"/>
                    <a:pt x="171" y="1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791770" y="2264834"/>
              <a:ext cx="21899" cy="39429"/>
            </a:xfrm>
            <a:custGeom>
              <a:avLst/>
              <a:gdLst/>
              <a:ahLst/>
              <a:cxnLst/>
              <a:rect l="l" t="t" r="r" b="b"/>
              <a:pathLst>
                <a:path w="827" h="1489" extrusionOk="0">
                  <a:moveTo>
                    <a:pt x="158" y="0"/>
                  </a:moveTo>
                  <a:cubicBezTo>
                    <a:pt x="144" y="0"/>
                    <a:pt x="131" y="2"/>
                    <a:pt x="119" y="6"/>
                  </a:cubicBezTo>
                  <a:cubicBezTo>
                    <a:pt x="48" y="53"/>
                    <a:pt x="1" y="124"/>
                    <a:pt x="24" y="219"/>
                  </a:cubicBezTo>
                  <a:lnTo>
                    <a:pt x="520" y="1398"/>
                  </a:lnTo>
                  <a:cubicBezTo>
                    <a:pt x="537" y="1449"/>
                    <a:pt x="591" y="1488"/>
                    <a:pt x="646" y="1488"/>
                  </a:cubicBezTo>
                  <a:cubicBezTo>
                    <a:pt x="667" y="1488"/>
                    <a:pt x="689" y="1482"/>
                    <a:pt x="709" y="1469"/>
                  </a:cubicBezTo>
                  <a:cubicBezTo>
                    <a:pt x="779" y="1446"/>
                    <a:pt x="827" y="1351"/>
                    <a:pt x="803" y="1280"/>
                  </a:cubicBezTo>
                  <a:lnTo>
                    <a:pt x="307" y="101"/>
                  </a:lnTo>
                  <a:cubicBezTo>
                    <a:pt x="288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814278" y="2255460"/>
              <a:ext cx="21872" cy="39429"/>
            </a:xfrm>
            <a:custGeom>
              <a:avLst/>
              <a:gdLst/>
              <a:ahLst/>
              <a:cxnLst/>
              <a:rect l="l" t="t" r="r" b="b"/>
              <a:pathLst>
                <a:path w="826" h="1489" extrusionOk="0">
                  <a:moveTo>
                    <a:pt x="158" y="0"/>
                  </a:moveTo>
                  <a:cubicBezTo>
                    <a:pt x="144" y="0"/>
                    <a:pt x="131" y="2"/>
                    <a:pt x="118" y="6"/>
                  </a:cubicBezTo>
                  <a:cubicBezTo>
                    <a:pt x="47" y="54"/>
                    <a:pt x="0" y="124"/>
                    <a:pt x="47" y="219"/>
                  </a:cubicBezTo>
                  <a:lnTo>
                    <a:pt x="519" y="1398"/>
                  </a:lnTo>
                  <a:cubicBezTo>
                    <a:pt x="536" y="1450"/>
                    <a:pt x="590" y="1488"/>
                    <a:pt x="645" y="1488"/>
                  </a:cubicBezTo>
                  <a:cubicBezTo>
                    <a:pt x="667" y="1488"/>
                    <a:pt x="688" y="1482"/>
                    <a:pt x="708" y="1469"/>
                  </a:cubicBezTo>
                  <a:cubicBezTo>
                    <a:pt x="802" y="1446"/>
                    <a:pt x="826" y="1351"/>
                    <a:pt x="802" y="1281"/>
                  </a:cubicBezTo>
                  <a:lnTo>
                    <a:pt x="330" y="101"/>
                  </a:lnTo>
                  <a:cubicBezTo>
                    <a:pt x="292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912763" y="2553451"/>
              <a:ext cx="234322" cy="368655"/>
            </a:xfrm>
            <a:custGeom>
              <a:avLst/>
              <a:gdLst/>
              <a:ahLst/>
              <a:cxnLst/>
              <a:rect l="l" t="t" r="r" b="b"/>
              <a:pathLst>
                <a:path w="8849" h="13922" extrusionOk="0">
                  <a:moveTo>
                    <a:pt x="4578" y="0"/>
                  </a:moveTo>
                  <a:cubicBezTo>
                    <a:pt x="2926" y="1746"/>
                    <a:pt x="1699" y="3846"/>
                    <a:pt x="968" y="6135"/>
                  </a:cubicBezTo>
                  <a:cubicBezTo>
                    <a:pt x="166" y="8660"/>
                    <a:pt x="0" y="11326"/>
                    <a:pt x="472" y="13921"/>
                  </a:cubicBezTo>
                  <a:lnTo>
                    <a:pt x="8589" y="10594"/>
                  </a:lnTo>
                  <a:cubicBezTo>
                    <a:pt x="8754" y="10524"/>
                    <a:pt x="8849" y="10311"/>
                    <a:pt x="8778" y="10146"/>
                  </a:cubicBezTo>
                  <a:lnTo>
                    <a:pt x="4578" y="0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719293" y="2404836"/>
              <a:ext cx="316171" cy="527482"/>
            </a:xfrm>
            <a:custGeom>
              <a:avLst/>
              <a:gdLst/>
              <a:ahLst/>
              <a:cxnLst/>
              <a:rect l="l" t="t" r="r" b="b"/>
              <a:pathLst>
                <a:path w="11940" h="19920" extrusionOk="0">
                  <a:moveTo>
                    <a:pt x="9443" y="1"/>
                  </a:moveTo>
                  <a:cubicBezTo>
                    <a:pt x="9396" y="1"/>
                    <a:pt x="9347" y="10"/>
                    <a:pt x="9297" y="28"/>
                  </a:cubicBezTo>
                  <a:lnTo>
                    <a:pt x="260" y="3733"/>
                  </a:lnTo>
                  <a:cubicBezTo>
                    <a:pt x="95" y="3803"/>
                    <a:pt x="1" y="4016"/>
                    <a:pt x="71" y="4181"/>
                  </a:cubicBezTo>
                  <a:lnTo>
                    <a:pt x="6442" y="19707"/>
                  </a:lnTo>
                  <a:cubicBezTo>
                    <a:pt x="6497" y="19834"/>
                    <a:pt x="6635" y="19919"/>
                    <a:pt x="6772" y="19919"/>
                  </a:cubicBezTo>
                  <a:cubicBezTo>
                    <a:pt x="6812" y="19919"/>
                    <a:pt x="6853" y="19912"/>
                    <a:pt x="6890" y="19895"/>
                  </a:cubicBezTo>
                  <a:lnTo>
                    <a:pt x="7834" y="19494"/>
                  </a:lnTo>
                  <a:cubicBezTo>
                    <a:pt x="6890" y="14469"/>
                    <a:pt x="8424" y="9278"/>
                    <a:pt x="11940" y="5573"/>
                  </a:cubicBezTo>
                  <a:lnTo>
                    <a:pt x="9745" y="193"/>
                  </a:lnTo>
                  <a:cubicBezTo>
                    <a:pt x="9693" y="71"/>
                    <a:pt x="9577" y="1"/>
                    <a:pt x="9443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" name="Google Shape;105;p2"/>
          <p:cNvGrpSpPr/>
          <p:nvPr/>
        </p:nvGrpSpPr>
        <p:grpSpPr>
          <a:xfrm>
            <a:off x="-11" y="516121"/>
            <a:ext cx="1032826" cy="722296"/>
            <a:chOff x="1143214" y="547371"/>
            <a:chExt cx="1032826" cy="722296"/>
          </a:xfrm>
        </p:grpSpPr>
        <p:sp>
          <p:nvSpPr>
            <p:cNvPr id="106" name="Google Shape;106;p2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3" name="Google Shape;123;p2"/>
          <p:cNvGrpSpPr/>
          <p:nvPr/>
        </p:nvGrpSpPr>
        <p:grpSpPr>
          <a:xfrm rot="5083635">
            <a:off x="943937" y="4549259"/>
            <a:ext cx="827160" cy="962005"/>
            <a:chOff x="3393878" y="4486785"/>
            <a:chExt cx="827133" cy="961975"/>
          </a:xfrm>
        </p:grpSpPr>
        <p:sp>
          <p:nvSpPr>
            <p:cNvPr id="124" name="Google Shape;124;p2"/>
            <p:cNvSpPr/>
            <p:nvPr/>
          </p:nvSpPr>
          <p:spPr>
            <a:xfrm>
              <a:off x="3453091" y="4486785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3878" y="4534644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3820480" y="5046299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1" name="Google Shape;141;p2"/>
          <p:cNvGrpSpPr/>
          <p:nvPr/>
        </p:nvGrpSpPr>
        <p:grpSpPr>
          <a:xfrm>
            <a:off x="31098" y="3908677"/>
            <a:ext cx="736065" cy="1326494"/>
            <a:chOff x="1672423" y="3253452"/>
            <a:chExt cx="736065" cy="1326494"/>
          </a:xfrm>
        </p:grpSpPr>
        <p:sp>
          <p:nvSpPr>
            <p:cNvPr id="142" name="Google Shape;142;p2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" name="Google Shape;151;p2"/>
          <p:cNvGrpSpPr/>
          <p:nvPr/>
        </p:nvGrpSpPr>
        <p:grpSpPr>
          <a:xfrm>
            <a:off x="7788071" y="4299464"/>
            <a:ext cx="890364" cy="1101173"/>
            <a:chOff x="5959271" y="3613664"/>
            <a:chExt cx="890364" cy="1101173"/>
          </a:xfrm>
        </p:grpSpPr>
        <p:sp>
          <p:nvSpPr>
            <p:cNvPr id="152" name="Google Shape;152;p2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6111130" y="3901125"/>
              <a:ext cx="236443" cy="255947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6165312" y="3897675"/>
              <a:ext cx="423166" cy="260088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6105334" y="4214020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2" name="Google Shape;162;p2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3" name="Google Shape;163;p2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164" name="Google Shape;164;p2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" name="Google Shape;166;p2"/>
          <p:cNvGrpSpPr/>
          <p:nvPr/>
        </p:nvGrpSpPr>
        <p:grpSpPr>
          <a:xfrm>
            <a:off x="8160661" y="1156966"/>
            <a:ext cx="819771" cy="865634"/>
            <a:chOff x="7088286" y="1674216"/>
            <a:chExt cx="819771" cy="865634"/>
          </a:xfrm>
        </p:grpSpPr>
        <p:grpSp>
          <p:nvGrpSpPr>
            <p:cNvPr id="167" name="Google Shape;167;p2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68" name="Google Shape;168;p2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2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2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2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2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2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2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2"/>
              <p:cNvSpPr/>
              <p:nvPr/>
            </p:nvSpPr>
            <p:spPr>
              <a:xfrm>
                <a:off x="7423716" y="2201980"/>
                <a:ext cx="344594" cy="264721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2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7" name="Google Shape;177;p2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" name="Google Shape;178;p2"/>
          <p:cNvSpPr/>
          <p:nvPr/>
        </p:nvSpPr>
        <p:spPr>
          <a:xfrm>
            <a:off x="7125448" y="831537"/>
            <a:ext cx="109906" cy="110862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9" name="Google Shape;179;p2"/>
          <p:cNvGrpSpPr/>
          <p:nvPr/>
        </p:nvGrpSpPr>
        <p:grpSpPr>
          <a:xfrm>
            <a:off x="7950716" y="-106513"/>
            <a:ext cx="838202" cy="1491169"/>
            <a:chOff x="6731516" y="350687"/>
            <a:chExt cx="838202" cy="1491169"/>
          </a:xfrm>
        </p:grpSpPr>
        <p:sp>
          <p:nvSpPr>
            <p:cNvPr id="180" name="Google Shape;180;p2"/>
            <p:cNvSpPr/>
            <p:nvPr/>
          </p:nvSpPr>
          <p:spPr>
            <a:xfrm>
              <a:off x="6911475" y="988500"/>
              <a:ext cx="172675" cy="253324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6887075" y="1044873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7225056" y="902247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7288347" y="914894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6869611" y="351907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6904632" y="350687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7026778" y="783640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7004296" y="783402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7053020" y="795504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" name="Google Shape;202;p2"/>
          <p:cNvGrpSpPr/>
          <p:nvPr/>
        </p:nvGrpSpPr>
        <p:grpSpPr>
          <a:xfrm>
            <a:off x="7259159" y="4644733"/>
            <a:ext cx="478022" cy="410626"/>
            <a:chOff x="5263209" y="4056946"/>
            <a:chExt cx="478022" cy="410626"/>
          </a:xfrm>
        </p:grpSpPr>
        <p:sp>
          <p:nvSpPr>
            <p:cNvPr id="203" name="Google Shape;203;p2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5420809" y="4061910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5263209" y="4061036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5314448" y="4090906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2"/>
          <p:cNvGrpSpPr/>
          <p:nvPr/>
        </p:nvGrpSpPr>
        <p:grpSpPr>
          <a:xfrm>
            <a:off x="1275737" y="284303"/>
            <a:ext cx="301226" cy="299677"/>
            <a:chOff x="3312562" y="901016"/>
            <a:chExt cx="301226" cy="299677"/>
          </a:xfrm>
        </p:grpSpPr>
        <p:sp>
          <p:nvSpPr>
            <p:cNvPr id="214" name="Google Shape;214;p2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3399471" y="10035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3490047" y="903145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3377598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3530032" y="935822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3" name="Google Shape;223;p2"/>
          <p:cNvGrpSpPr/>
          <p:nvPr/>
        </p:nvGrpSpPr>
        <p:grpSpPr>
          <a:xfrm rot="-928815">
            <a:off x="6926236" y="-285443"/>
            <a:ext cx="977002" cy="806713"/>
            <a:chOff x="8637793" y="1787288"/>
            <a:chExt cx="977024" cy="806732"/>
          </a:xfrm>
        </p:grpSpPr>
        <p:grpSp>
          <p:nvGrpSpPr>
            <p:cNvPr id="224" name="Google Shape;224;p2"/>
            <p:cNvGrpSpPr/>
            <p:nvPr/>
          </p:nvGrpSpPr>
          <p:grpSpPr>
            <a:xfrm>
              <a:off x="8637793" y="1787288"/>
              <a:ext cx="977024" cy="806732"/>
              <a:chOff x="7418593" y="2244488"/>
              <a:chExt cx="977024" cy="806732"/>
            </a:xfrm>
          </p:grpSpPr>
          <p:sp>
            <p:nvSpPr>
              <p:cNvPr id="225" name="Google Shape;225;p2"/>
              <p:cNvSpPr/>
              <p:nvPr/>
            </p:nvSpPr>
            <p:spPr>
              <a:xfrm>
                <a:off x="7418593" y="2244488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"/>
              <p:cNvSpPr/>
              <p:nvPr/>
            </p:nvSpPr>
            <p:spPr>
              <a:xfrm>
                <a:off x="7465904" y="230392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2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2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2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2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2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2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2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2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0" name="Google Shape;240;p2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42;p2"/>
          <p:cNvGrpSpPr/>
          <p:nvPr/>
        </p:nvGrpSpPr>
        <p:grpSpPr>
          <a:xfrm>
            <a:off x="264926" y="1294668"/>
            <a:ext cx="766043" cy="1025292"/>
            <a:chOff x="1092001" y="1319643"/>
            <a:chExt cx="766043" cy="1025292"/>
          </a:xfrm>
        </p:grpSpPr>
        <p:sp>
          <p:nvSpPr>
            <p:cNvPr id="243" name="Google Shape;243;p2"/>
            <p:cNvSpPr/>
            <p:nvPr/>
          </p:nvSpPr>
          <p:spPr>
            <a:xfrm>
              <a:off x="1226944" y="1536465"/>
              <a:ext cx="524860" cy="680430"/>
            </a:xfrm>
            <a:custGeom>
              <a:avLst/>
              <a:gdLst/>
              <a:ahLst/>
              <a:cxnLst/>
              <a:rect l="l" t="t" r="r" b="b"/>
              <a:pathLst>
                <a:path w="19821" h="25696" extrusionOk="0">
                  <a:moveTo>
                    <a:pt x="16281" y="0"/>
                  </a:moveTo>
                  <a:lnTo>
                    <a:pt x="1" y="23218"/>
                  </a:lnTo>
                  <a:lnTo>
                    <a:pt x="3540" y="25695"/>
                  </a:lnTo>
                  <a:lnTo>
                    <a:pt x="19821" y="2454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135030" y="1472037"/>
              <a:ext cx="524251" cy="680430"/>
            </a:xfrm>
            <a:custGeom>
              <a:avLst/>
              <a:gdLst/>
              <a:ahLst/>
              <a:cxnLst/>
              <a:rect l="l" t="t" r="r" b="b"/>
              <a:pathLst>
                <a:path w="19798" h="25696" extrusionOk="0">
                  <a:moveTo>
                    <a:pt x="16282" y="1"/>
                  </a:moveTo>
                  <a:lnTo>
                    <a:pt x="1" y="23218"/>
                  </a:lnTo>
                  <a:lnTo>
                    <a:pt x="3517" y="25696"/>
                  </a:lnTo>
                  <a:lnTo>
                    <a:pt x="19797" y="2478"/>
                  </a:lnTo>
                  <a:lnTo>
                    <a:pt x="1628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092001" y="2261233"/>
              <a:ext cx="98108" cy="82512"/>
            </a:xfrm>
            <a:custGeom>
              <a:avLst/>
              <a:gdLst/>
              <a:ahLst/>
              <a:cxnLst/>
              <a:rect l="l" t="t" r="r" b="b"/>
              <a:pathLst>
                <a:path w="3705" h="3116" extrusionOk="0">
                  <a:moveTo>
                    <a:pt x="2194" y="1"/>
                  </a:moveTo>
                  <a:lnTo>
                    <a:pt x="0" y="3115"/>
                  </a:lnTo>
                  <a:lnTo>
                    <a:pt x="3704" y="1063"/>
                  </a:lnTo>
                  <a:lnTo>
                    <a:pt x="219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093191" y="2234301"/>
              <a:ext cx="58124" cy="110633"/>
            </a:xfrm>
            <a:custGeom>
              <a:avLst/>
              <a:gdLst/>
              <a:ahLst/>
              <a:cxnLst/>
              <a:rect l="l" t="t" r="r" b="b"/>
              <a:pathLst>
                <a:path w="2195" h="4178" extrusionOk="0">
                  <a:moveTo>
                    <a:pt x="684" y="1"/>
                  </a:moveTo>
                  <a:lnTo>
                    <a:pt x="0" y="4177"/>
                  </a:lnTo>
                  <a:lnTo>
                    <a:pt x="0" y="4177"/>
                  </a:lnTo>
                  <a:lnTo>
                    <a:pt x="2194" y="1063"/>
                  </a:lnTo>
                  <a:lnTo>
                    <a:pt x="68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150099" y="2151260"/>
              <a:ext cx="170584" cy="138120"/>
            </a:xfrm>
            <a:custGeom>
              <a:avLst/>
              <a:gdLst/>
              <a:ahLst/>
              <a:cxnLst/>
              <a:rect l="l" t="t" r="r" b="b"/>
              <a:pathLst>
                <a:path w="6442" h="5216" extrusionOk="0">
                  <a:moveTo>
                    <a:pt x="2903" y="1"/>
                  </a:moveTo>
                  <a:lnTo>
                    <a:pt x="0" y="4154"/>
                  </a:lnTo>
                  <a:lnTo>
                    <a:pt x="1510" y="5216"/>
                  </a:lnTo>
                  <a:lnTo>
                    <a:pt x="6442" y="2478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110113" y="2085668"/>
              <a:ext cx="116856" cy="175589"/>
            </a:xfrm>
            <a:custGeom>
              <a:avLst/>
              <a:gdLst/>
              <a:ahLst/>
              <a:cxnLst/>
              <a:rect l="l" t="t" r="r" b="b"/>
              <a:pathLst>
                <a:path w="4413" h="6631" extrusionOk="0">
                  <a:moveTo>
                    <a:pt x="897" y="0"/>
                  </a:moveTo>
                  <a:lnTo>
                    <a:pt x="0" y="5569"/>
                  </a:lnTo>
                  <a:lnTo>
                    <a:pt x="1510" y="6631"/>
                  </a:lnTo>
                  <a:lnTo>
                    <a:pt x="4413" y="2478"/>
                  </a:lnTo>
                  <a:lnTo>
                    <a:pt x="8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566157" y="1432052"/>
              <a:ext cx="121252" cy="105629"/>
            </a:xfrm>
            <a:custGeom>
              <a:avLst/>
              <a:gdLst/>
              <a:ahLst/>
              <a:cxnLst/>
              <a:rect l="l" t="t" r="r" b="b"/>
              <a:pathLst>
                <a:path w="4579" h="3989" extrusionOk="0">
                  <a:moveTo>
                    <a:pt x="1062" y="1"/>
                  </a:moveTo>
                  <a:lnTo>
                    <a:pt x="1" y="1511"/>
                  </a:lnTo>
                  <a:lnTo>
                    <a:pt x="3516" y="3988"/>
                  </a:lnTo>
                  <a:lnTo>
                    <a:pt x="4578" y="2478"/>
                  </a:lnTo>
                  <a:lnTo>
                    <a:pt x="1062" y="1"/>
                  </a:lnTo>
                  <a:close/>
                </a:path>
              </a:pathLst>
            </a:custGeom>
            <a:solidFill>
              <a:srgbClr val="D6CF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658071" y="1496480"/>
              <a:ext cx="121225" cy="104993"/>
            </a:xfrm>
            <a:custGeom>
              <a:avLst/>
              <a:gdLst/>
              <a:ahLst/>
              <a:cxnLst/>
              <a:rect l="l" t="t" r="r" b="b"/>
              <a:pathLst>
                <a:path w="4578" h="3965" extrusionOk="0">
                  <a:moveTo>
                    <a:pt x="1062" y="0"/>
                  </a:moveTo>
                  <a:lnTo>
                    <a:pt x="0" y="1510"/>
                  </a:lnTo>
                  <a:lnTo>
                    <a:pt x="3540" y="3964"/>
                  </a:lnTo>
                  <a:lnTo>
                    <a:pt x="4578" y="2478"/>
                  </a:lnTo>
                  <a:lnTo>
                    <a:pt x="1062" y="0"/>
                  </a:lnTo>
                  <a:close/>
                </a:path>
              </a:pathLst>
            </a:custGeom>
            <a:solidFill>
              <a:srgbClr val="EFE8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593643" y="1319643"/>
              <a:ext cx="188087" cy="178052"/>
            </a:xfrm>
            <a:custGeom>
              <a:avLst/>
              <a:gdLst/>
              <a:ahLst/>
              <a:cxnLst/>
              <a:rect l="l" t="t" r="r" b="b"/>
              <a:pathLst>
                <a:path w="7103" h="6724" extrusionOk="0">
                  <a:moveTo>
                    <a:pt x="4113" y="1"/>
                  </a:moveTo>
                  <a:cubicBezTo>
                    <a:pt x="3445" y="1"/>
                    <a:pt x="2782" y="314"/>
                    <a:pt x="2360" y="895"/>
                  </a:cubicBezTo>
                  <a:lnTo>
                    <a:pt x="1" y="4246"/>
                  </a:lnTo>
                  <a:lnTo>
                    <a:pt x="3540" y="6723"/>
                  </a:lnTo>
                  <a:lnTo>
                    <a:pt x="7103" y="1650"/>
                  </a:lnTo>
                  <a:lnTo>
                    <a:pt x="5310" y="376"/>
                  </a:lnTo>
                  <a:cubicBezTo>
                    <a:pt x="4947" y="122"/>
                    <a:pt x="4529" y="1"/>
                    <a:pt x="41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684335" y="1361357"/>
              <a:ext cx="173709" cy="199950"/>
            </a:xfrm>
            <a:custGeom>
              <a:avLst/>
              <a:gdLst/>
              <a:ahLst/>
              <a:cxnLst/>
              <a:rect l="l" t="t" r="r" b="b"/>
              <a:pathLst>
                <a:path w="6560" h="7551" extrusionOk="0">
                  <a:moveTo>
                    <a:pt x="3587" y="0"/>
                  </a:moveTo>
                  <a:lnTo>
                    <a:pt x="0" y="5073"/>
                  </a:lnTo>
                  <a:lnTo>
                    <a:pt x="3539" y="7551"/>
                  </a:lnTo>
                  <a:lnTo>
                    <a:pt x="5899" y="4200"/>
                  </a:lnTo>
                  <a:cubicBezTo>
                    <a:pt x="6560" y="3233"/>
                    <a:pt x="6324" y="1911"/>
                    <a:pt x="5380" y="1251"/>
                  </a:cubicBezTo>
                  <a:lnTo>
                    <a:pt x="35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226944" y="1536465"/>
              <a:ext cx="461123" cy="636076"/>
            </a:xfrm>
            <a:custGeom>
              <a:avLst/>
              <a:gdLst/>
              <a:ahLst/>
              <a:cxnLst/>
              <a:rect l="l" t="t" r="r" b="b"/>
              <a:pathLst>
                <a:path w="17414" h="24021" extrusionOk="0">
                  <a:moveTo>
                    <a:pt x="16281" y="0"/>
                  </a:moveTo>
                  <a:lnTo>
                    <a:pt x="1" y="23218"/>
                  </a:lnTo>
                  <a:lnTo>
                    <a:pt x="1133" y="24020"/>
                  </a:lnTo>
                  <a:lnTo>
                    <a:pt x="17414" y="779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198159" y="1516392"/>
              <a:ext cx="461732" cy="636076"/>
            </a:xfrm>
            <a:custGeom>
              <a:avLst/>
              <a:gdLst/>
              <a:ahLst/>
              <a:cxnLst/>
              <a:rect l="l" t="t" r="r" b="b"/>
              <a:pathLst>
                <a:path w="17437" h="24021" extrusionOk="0">
                  <a:moveTo>
                    <a:pt x="16304" y="1"/>
                  </a:moveTo>
                  <a:lnTo>
                    <a:pt x="0" y="23219"/>
                  </a:lnTo>
                  <a:lnTo>
                    <a:pt x="1133" y="24021"/>
                  </a:lnTo>
                  <a:lnTo>
                    <a:pt x="17437" y="803"/>
                  </a:lnTo>
                  <a:lnTo>
                    <a:pt x="16304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5" name="Google Shape;255;p2"/>
          <p:cNvGrpSpPr/>
          <p:nvPr/>
        </p:nvGrpSpPr>
        <p:grpSpPr>
          <a:xfrm>
            <a:off x="386635" y="-107100"/>
            <a:ext cx="846654" cy="974068"/>
            <a:chOff x="2401585" y="228600"/>
            <a:chExt cx="846654" cy="974068"/>
          </a:xfrm>
        </p:grpSpPr>
        <p:sp>
          <p:nvSpPr>
            <p:cNvPr id="256" name="Google Shape;256;p2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270694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2736482" y="476033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2569656" y="713403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2528404" y="675911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6" name="Google Shape;266;p2"/>
          <p:cNvSpPr txBox="1">
            <a:spLocks noGrp="1"/>
          </p:cNvSpPr>
          <p:nvPr>
            <p:ph type="ctrTitle"/>
          </p:nvPr>
        </p:nvSpPr>
        <p:spPr>
          <a:xfrm>
            <a:off x="2042250" y="1363844"/>
            <a:ext cx="5059500" cy="184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5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7" name="Google Shape;267;p2"/>
          <p:cNvSpPr txBox="1">
            <a:spLocks noGrp="1"/>
          </p:cNvSpPr>
          <p:nvPr>
            <p:ph type="subTitle" idx="1"/>
          </p:nvPr>
        </p:nvSpPr>
        <p:spPr>
          <a:xfrm>
            <a:off x="1513200" y="3244456"/>
            <a:ext cx="61176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268" name="Google Shape;268;p2"/>
          <p:cNvGrpSpPr/>
          <p:nvPr/>
        </p:nvGrpSpPr>
        <p:grpSpPr>
          <a:xfrm>
            <a:off x="848981" y="3091234"/>
            <a:ext cx="717966" cy="1279218"/>
            <a:chOff x="848981" y="3091234"/>
            <a:chExt cx="717966" cy="1279218"/>
          </a:xfrm>
        </p:grpSpPr>
        <p:grpSp>
          <p:nvGrpSpPr>
            <p:cNvPr id="269" name="Google Shape;269;p2"/>
            <p:cNvGrpSpPr/>
            <p:nvPr/>
          </p:nvGrpSpPr>
          <p:grpSpPr>
            <a:xfrm>
              <a:off x="848981" y="3794879"/>
              <a:ext cx="717966" cy="575573"/>
              <a:chOff x="2905824" y="3732667"/>
              <a:chExt cx="538609" cy="431788"/>
            </a:xfrm>
          </p:grpSpPr>
          <p:sp>
            <p:nvSpPr>
              <p:cNvPr id="270" name="Google Shape;270;p2"/>
              <p:cNvSpPr/>
              <p:nvPr/>
            </p:nvSpPr>
            <p:spPr>
              <a:xfrm>
                <a:off x="2905824" y="3732667"/>
                <a:ext cx="46261" cy="46896"/>
              </a:xfrm>
              <a:custGeom>
                <a:avLst/>
                <a:gdLst/>
                <a:ahLst/>
                <a:cxnLst/>
                <a:rect l="l" t="t" r="r" b="b"/>
                <a:pathLst>
                  <a:path w="1747" h="1771" extrusionOk="0">
                    <a:moveTo>
                      <a:pt x="873" y="1"/>
                    </a:moveTo>
                    <a:cubicBezTo>
                      <a:pt x="378" y="1"/>
                      <a:pt x="0" y="402"/>
                      <a:pt x="0" y="874"/>
                    </a:cubicBezTo>
                    <a:cubicBezTo>
                      <a:pt x="0" y="1369"/>
                      <a:pt x="378" y="1770"/>
                      <a:pt x="873" y="1770"/>
                    </a:cubicBezTo>
                    <a:cubicBezTo>
                      <a:pt x="1369" y="1770"/>
                      <a:pt x="1746" y="1369"/>
                      <a:pt x="1746" y="874"/>
                    </a:cubicBezTo>
                    <a:cubicBezTo>
                      <a:pt x="1746" y="402"/>
                      <a:pt x="1369" y="1"/>
                      <a:pt x="873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"/>
              <p:cNvSpPr/>
              <p:nvPr/>
            </p:nvSpPr>
            <p:spPr>
              <a:xfrm>
                <a:off x="3369415" y="4089437"/>
                <a:ext cx="75018" cy="75018"/>
              </a:xfrm>
              <a:custGeom>
                <a:avLst/>
                <a:gdLst/>
                <a:ahLst/>
                <a:cxnLst/>
                <a:rect l="l" t="t" r="r" b="b"/>
                <a:pathLst>
                  <a:path w="2833" h="2833" extrusionOk="0">
                    <a:moveTo>
                      <a:pt x="1416" y="1"/>
                    </a:moveTo>
                    <a:cubicBezTo>
                      <a:pt x="638" y="1"/>
                      <a:pt x="1" y="638"/>
                      <a:pt x="1" y="1416"/>
                    </a:cubicBezTo>
                    <a:cubicBezTo>
                      <a:pt x="1" y="2195"/>
                      <a:pt x="638" y="2832"/>
                      <a:pt x="1416" y="2832"/>
                    </a:cubicBezTo>
                    <a:cubicBezTo>
                      <a:pt x="2195" y="2832"/>
                      <a:pt x="2832" y="2195"/>
                      <a:pt x="2832" y="1416"/>
                    </a:cubicBezTo>
                    <a:cubicBezTo>
                      <a:pt x="2832" y="638"/>
                      <a:pt x="2195" y="1"/>
                      <a:pt x="1416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2" name="Google Shape;272;p2"/>
            <p:cNvSpPr/>
            <p:nvPr/>
          </p:nvSpPr>
          <p:spPr>
            <a:xfrm>
              <a:off x="1120014" y="3091234"/>
              <a:ext cx="90783" cy="92030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3" name="Google Shape;273;p2"/>
          <p:cNvGrpSpPr/>
          <p:nvPr/>
        </p:nvGrpSpPr>
        <p:grpSpPr>
          <a:xfrm>
            <a:off x="7287565" y="2539546"/>
            <a:ext cx="1051591" cy="1046180"/>
            <a:chOff x="7287565" y="2539546"/>
            <a:chExt cx="1051591" cy="1046180"/>
          </a:xfrm>
        </p:grpSpPr>
        <p:sp>
          <p:nvSpPr>
            <p:cNvPr id="274" name="Google Shape;274;p2"/>
            <p:cNvSpPr/>
            <p:nvPr/>
          </p:nvSpPr>
          <p:spPr>
            <a:xfrm>
              <a:off x="8290285" y="2539546"/>
              <a:ext cx="48871" cy="48911"/>
            </a:xfrm>
            <a:custGeom>
              <a:avLst/>
              <a:gdLst/>
              <a:ahLst/>
              <a:cxnLst/>
              <a:rect l="l" t="t" r="r" b="b"/>
              <a:pathLst>
                <a:path w="1251" h="1252" extrusionOk="0">
                  <a:moveTo>
                    <a:pt x="637" y="1"/>
                  </a:moveTo>
                  <a:cubicBezTo>
                    <a:pt x="283" y="1"/>
                    <a:pt x="0" y="284"/>
                    <a:pt x="0" y="614"/>
                  </a:cubicBezTo>
                  <a:cubicBezTo>
                    <a:pt x="0" y="968"/>
                    <a:pt x="283" y="1251"/>
                    <a:pt x="637" y="1251"/>
                  </a:cubicBezTo>
                  <a:cubicBezTo>
                    <a:pt x="968" y="1251"/>
                    <a:pt x="1251" y="968"/>
                    <a:pt x="1251" y="614"/>
                  </a:cubicBezTo>
                  <a:cubicBezTo>
                    <a:pt x="1251" y="284"/>
                    <a:pt x="968" y="1"/>
                    <a:pt x="637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87565" y="3438509"/>
              <a:ext cx="147217" cy="147217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7" name="Google Shape;1687;p2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688" name="Google Shape;1688;p2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2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2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2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2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2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2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2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2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2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2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2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2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2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2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2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2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2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2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2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2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2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2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2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12" name="Google Shape;1712;p2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3" name="Google Shape;1713;p26"/>
          <p:cNvGrpSpPr/>
          <p:nvPr/>
        </p:nvGrpSpPr>
        <p:grpSpPr>
          <a:xfrm rot="-899960" flipH="1">
            <a:off x="8196335" y="532219"/>
            <a:ext cx="819746" cy="865608"/>
            <a:chOff x="7088286" y="1674216"/>
            <a:chExt cx="819771" cy="865634"/>
          </a:xfrm>
        </p:grpSpPr>
        <p:grpSp>
          <p:nvGrpSpPr>
            <p:cNvPr id="1714" name="Google Shape;1714;p26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715" name="Google Shape;1715;p26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26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26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26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26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26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26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26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26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24" name="Google Shape;1724;p26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5" name="Google Shape;1725;p26"/>
          <p:cNvGrpSpPr/>
          <p:nvPr/>
        </p:nvGrpSpPr>
        <p:grpSpPr>
          <a:xfrm flipH="1">
            <a:off x="7287888" y="-46898"/>
            <a:ext cx="736065" cy="1326494"/>
            <a:chOff x="1672423" y="3253452"/>
            <a:chExt cx="736065" cy="1326494"/>
          </a:xfrm>
        </p:grpSpPr>
        <p:sp>
          <p:nvSpPr>
            <p:cNvPr id="1726" name="Google Shape;1726;p26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6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6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6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6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6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26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26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26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5" name="Google Shape;1735;p26"/>
          <p:cNvSpPr/>
          <p:nvPr/>
        </p:nvSpPr>
        <p:spPr>
          <a:xfrm>
            <a:off x="1594392" y="744527"/>
            <a:ext cx="65895" cy="65895"/>
          </a:xfrm>
          <a:custGeom>
            <a:avLst/>
            <a:gdLst/>
            <a:ahLst/>
            <a:cxnLst/>
            <a:rect l="l" t="t" r="r" b="b"/>
            <a:pathLst>
              <a:path w="1912" h="1912" extrusionOk="0">
                <a:moveTo>
                  <a:pt x="968" y="0"/>
                </a:moveTo>
                <a:cubicBezTo>
                  <a:pt x="425" y="0"/>
                  <a:pt x="1" y="425"/>
                  <a:pt x="1" y="968"/>
                </a:cubicBezTo>
                <a:cubicBezTo>
                  <a:pt x="1" y="1487"/>
                  <a:pt x="425" y="1911"/>
                  <a:pt x="968" y="1911"/>
                </a:cubicBezTo>
                <a:cubicBezTo>
                  <a:pt x="1487" y="1911"/>
                  <a:pt x="1912" y="1487"/>
                  <a:pt x="1912" y="968"/>
                </a:cubicBezTo>
                <a:cubicBezTo>
                  <a:pt x="1912" y="425"/>
                  <a:pt x="1487" y="0"/>
                  <a:pt x="968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6" name="Google Shape;1736;p26"/>
          <p:cNvSpPr/>
          <p:nvPr/>
        </p:nvSpPr>
        <p:spPr>
          <a:xfrm>
            <a:off x="1899330" y="323271"/>
            <a:ext cx="43149" cy="43976"/>
          </a:xfrm>
          <a:custGeom>
            <a:avLst/>
            <a:gdLst/>
            <a:ahLst/>
            <a:cxnLst/>
            <a:rect l="l" t="t" r="r" b="b"/>
            <a:pathLst>
              <a:path w="1252" h="1276" extrusionOk="0">
                <a:moveTo>
                  <a:pt x="638" y="1"/>
                </a:moveTo>
                <a:cubicBezTo>
                  <a:pt x="284" y="1"/>
                  <a:pt x="1" y="284"/>
                  <a:pt x="1" y="638"/>
                </a:cubicBezTo>
                <a:cubicBezTo>
                  <a:pt x="1" y="992"/>
                  <a:pt x="284" y="1275"/>
                  <a:pt x="638" y="1275"/>
                </a:cubicBezTo>
                <a:cubicBezTo>
                  <a:pt x="992" y="1275"/>
                  <a:pt x="1251" y="992"/>
                  <a:pt x="1251" y="638"/>
                </a:cubicBezTo>
                <a:cubicBezTo>
                  <a:pt x="1251" y="284"/>
                  <a:pt x="992" y="1"/>
                  <a:pt x="638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7" name="Google Shape;1737;p26"/>
          <p:cNvSpPr/>
          <p:nvPr/>
        </p:nvSpPr>
        <p:spPr>
          <a:xfrm>
            <a:off x="8160661" y="1496550"/>
            <a:ext cx="73138" cy="73138"/>
          </a:xfrm>
          <a:custGeom>
            <a:avLst/>
            <a:gdLst/>
            <a:ahLst/>
            <a:cxnLst/>
            <a:rect l="l" t="t" r="r" b="b"/>
            <a:pathLst>
              <a:path w="2762" h="2762" extrusionOk="0">
                <a:moveTo>
                  <a:pt x="1369" y="1"/>
                </a:moveTo>
                <a:cubicBezTo>
                  <a:pt x="614" y="1"/>
                  <a:pt x="1" y="614"/>
                  <a:pt x="1" y="1370"/>
                </a:cubicBezTo>
                <a:cubicBezTo>
                  <a:pt x="1" y="2148"/>
                  <a:pt x="614" y="2762"/>
                  <a:pt x="1369" y="2762"/>
                </a:cubicBezTo>
                <a:cubicBezTo>
                  <a:pt x="2124" y="2762"/>
                  <a:pt x="2761" y="2148"/>
                  <a:pt x="2761" y="1370"/>
                </a:cubicBezTo>
                <a:cubicBezTo>
                  <a:pt x="2761" y="614"/>
                  <a:pt x="2124" y="1"/>
                  <a:pt x="1369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8" name="Google Shape;1738;p26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9" name="Google Shape;1739;p26"/>
          <p:cNvGrpSpPr/>
          <p:nvPr/>
        </p:nvGrpSpPr>
        <p:grpSpPr>
          <a:xfrm>
            <a:off x="848981" y="3794879"/>
            <a:ext cx="717966" cy="575573"/>
            <a:chOff x="2905824" y="3732667"/>
            <a:chExt cx="538609" cy="431788"/>
          </a:xfrm>
        </p:grpSpPr>
        <p:sp>
          <p:nvSpPr>
            <p:cNvPr id="1740" name="Google Shape;1740;p26"/>
            <p:cNvSpPr/>
            <p:nvPr/>
          </p:nvSpPr>
          <p:spPr>
            <a:xfrm>
              <a:off x="2905824" y="3732667"/>
              <a:ext cx="46261" cy="46896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26"/>
            <p:cNvSpPr/>
            <p:nvPr/>
          </p:nvSpPr>
          <p:spPr>
            <a:xfrm>
              <a:off x="3369415" y="4089437"/>
              <a:ext cx="75018" cy="75018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2" name="Google Shape;1742;p26"/>
          <p:cNvSpPr/>
          <p:nvPr/>
        </p:nvSpPr>
        <p:spPr>
          <a:xfrm>
            <a:off x="1120014" y="3091234"/>
            <a:ext cx="90783" cy="92030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3" name="Google Shape;1743;p26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4" name="Google Shape;1744;p26"/>
          <p:cNvSpPr/>
          <p:nvPr/>
        </p:nvSpPr>
        <p:spPr>
          <a:xfrm>
            <a:off x="7287565" y="3438509"/>
            <a:ext cx="147217" cy="147217"/>
          </a:xfrm>
          <a:custGeom>
            <a:avLst/>
            <a:gdLst/>
            <a:ahLst/>
            <a:cxnLst/>
            <a:rect l="l" t="t" r="r" b="b"/>
            <a:pathLst>
              <a:path w="2833" h="2833" extrusionOk="0">
                <a:moveTo>
                  <a:pt x="1416" y="1"/>
                </a:moveTo>
                <a:cubicBezTo>
                  <a:pt x="638" y="1"/>
                  <a:pt x="1" y="638"/>
                  <a:pt x="1" y="1416"/>
                </a:cubicBezTo>
                <a:cubicBezTo>
                  <a:pt x="1" y="2195"/>
                  <a:pt x="638" y="2832"/>
                  <a:pt x="1416" y="2832"/>
                </a:cubicBezTo>
                <a:cubicBezTo>
                  <a:pt x="2195" y="2832"/>
                  <a:pt x="2832" y="2195"/>
                  <a:pt x="2832" y="1416"/>
                </a:cubicBezTo>
                <a:cubicBezTo>
                  <a:pt x="2832" y="638"/>
                  <a:pt x="2195" y="1"/>
                  <a:pt x="1416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45" name="Google Shape;1745;p26"/>
          <p:cNvGrpSpPr/>
          <p:nvPr/>
        </p:nvGrpSpPr>
        <p:grpSpPr>
          <a:xfrm rot="-558925" flipH="1">
            <a:off x="645865" y="3733270"/>
            <a:ext cx="1084994" cy="1200031"/>
            <a:chOff x="6758394" y="3187198"/>
            <a:chExt cx="1143406" cy="1264636"/>
          </a:xfrm>
        </p:grpSpPr>
        <p:sp>
          <p:nvSpPr>
            <p:cNvPr id="1746" name="Google Shape;1746;p26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26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26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26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26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26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26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3" name="Google Shape;1753;p26"/>
          <p:cNvGrpSpPr/>
          <p:nvPr/>
        </p:nvGrpSpPr>
        <p:grpSpPr>
          <a:xfrm rot="1200163" flipH="1">
            <a:off x="1016197" y="4333711"/>
            <a:ext cx="844905" cy="1044951"/>
            <a:chOff x="5959271" y="3613664"/>
            <a:chExt cx="890364" cy="1101173"/>
          </a:xfrm>
        </p:grpSpPr>
        <p:sp>
          <p:nvSpPr>
            <p:cNvPr id="1754" name="Google Shape;1754;p26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26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26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26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26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26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26"/>
            <p:cNvSpPr/>
            <p:nvPr/>
          </p:nvSpPr>
          <p:spPr>
            <a:xfrm>
              <a:off x="6111718" y="3902009"/>
              <a:ext cx="234957" cy="254314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26"/>
            <p:cNvSpPr/>
            <p:nvPr/>
          </p:nvSpPr>
          <p:spPr>
            <a:xfrm>
              <a:off x="6167326" y="3898275"/>
              <a:ext cx="421138" cy="258842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26"/>
            <p:cNvSpPr/>
            <p:nvPr/>
          </p:nvSpPr>
          <p:spPr>
            <a:xfrm>
              <a:off x="6102953" y="4213789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26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4" name="Google Shape;1764;p26"/>
          <p:cNvGrpSpPr/>
          <p:nvPr/>
        </p:nvGrpSpPr>
        <p:grpSpPr>
          <a:xfrm flipH="1">
            <a:off x="358104" y="2826054"/>
            <a:ext cx="976717" cy="808014"/>
            <a:chOff x="8639759" y="1788937"/>
            <a:chExt cx="976717" cy="808014"/>
          </a:xfrm>
        </p:grpSpPr>
        <p:grpSp>
          <p:nvGrpSpPr>
            <p:cNvPr id="1765" name="Google Shape;1765;p26"/>
            <p:cNvGrpSpPr/>
            <p:nvPr/>
          </p:nvGrpSpPr>
          <p:grpSpPr>
            <a:xfrm>
              <a:off x="8639759" y="1788937"/>
              <a:ext cx="976717" cy="808014"/>
              <a:chOff x="7420559" y="2246137"/>
              <a:chExt cx="976717" cy="808014"/>
            </a:xfrm>
          </p:grpSpPr>
          <p:sp>
            <p:nvSpPr>
              <p:cNvPr id="1766" name="Google Shape;1766;p26"/>
              <p:cNvSpPr/>
              <p:nvPr/>
            </p:nvSpPr>
            <p:spPr>
              <a:xfrm>
                <a:off x="7420559" y="2246137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7" name="Google Shape;1767;p26"/>
              <p:cNvSpPr/>
              <p:nvPr/>
            </p:nvSpPr>
            <p:spPr>
              <a:xfrm>
                <a:off x="7467564" y="230685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8" name="Google Shape;1768;p26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9" name="Google Shape;1769;p26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26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26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26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26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26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26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26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26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26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26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26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81" name="Google Shape;1781;p26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26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3" name="Google Shape;1783;p26"/>
          <p:cNvGrpSpPr/>
          <p:nvPr/>
        </p:nvGrpSpPr>
        <p:grpSpPr>
          <a:xfrm flipH="1">
            <a:off x="2489683" y="4539883"/>
            <a:ext cx="776096" cy="798845"/>
            <a:chOff x="4228612" y="3830323"/>
            <a:chExt cx="856430" cy="881533"/>
          </a:xfrm>
        </p:grpSpPr>
        <p:sp>
          <p:nvSpPr>
            <p:cNvPr id="1784" name="Google Shape;1784;p26"/>
            <p:cNvSpPr/>
            <p:nvPr/>
          </p:nvSpPr>
          <p:spPr>
            <a:xfrm>
              <a:off x="4349631" y="3916500"/>
              <a:ext cx="578588" cy="596700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26"/>
            <p:cNvSpPr/>
            <p:nvPr/>
          </p:nvSpPr>
          <p:spPr>
            <a:xfrm>
              <a:off x="4428357" y="3992101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26"/>
            <p:cNvSpPr/>
            <p:nvPr/>
          </p:nvSpPr>
          <p:spPr>
            <a:xfrm>
              <a:off x="4983808" y="3830323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26"/>
            <p:cNvSpPr/>
            <p:nvPr/>
          </p:nvSpPr>
          <p:spPr>
            <a:xfrm>
              <a:off x="5016231" y="3830323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26"/>
            <p:cNvSpPr/>
            <p:nvPr/>
          </p:nvSpPr>
          <p:spPr>
            <a:xfrm>
              <a:off x="4848838" y="3867819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26"/>
            <p:cNvSpPr/>
            <p:nvPr/>
          </p:nvSpPr>
          <p:spPr>
            <a:xfrm>
              <a:off x="4928200" y="3900310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26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26"/>
            <p:cNvSpPr/>
            <p:nvPr/>
          </p:nvSpPr>
          <p:spPr>
            <a:xfrm>
              <a:off x="4319767" y="4434953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26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26"/>
            <p:cNvSpPr/>
            <p:nvPr/>
          </p:nvSpPr>
          <p:spPr>
            <a:xfrm>
              <a:off x="4228612" y="4470003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26"/>
            <p:cNvSpPr/>
            <p:nvPr/>
          </p:nvSpPr>
          <p:spPr>
            <a:xfrm>
              <a:off x="4405352" y="3965112"/>
              <a:ext cx="525496" cy="545462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26"/>
            <p:cNvSpPr/>
            <p:nvPr/>
          </p:nvSpPr>
          <p:spPr>
            <a:xfrm>
              <a:off x="4429671" y="3988160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96" name="Google Shape;1796;p26"/>
          <p:cNvGrpSpPr/>
          <p:nvPr/>
        </p:nvGrpSpPr>
        <p:grpSpPr>
          <a:xfrm rot="3667843">
            <a:off x="2069819" y="4619413"/>
            <a:ext cx="478009" cy="410615"/>
            <a:chOff x="5263209" y="4056946"/>
            <a:chExt cx="478022" cy="410626"/>
          </a:xfrm>
        </p:grpSpPr>
        <p:sp>
          <p:nvSpPr>
            <p:cNvPr id="1797" name="Google Shape;1797;p26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26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26"/>
            <p:cNvSpPr/>
            <p:nvPr/>
          </p:nvSpPr>
          <p:spPr>
            <a:xfrm>
              <a:off x="5422020" y="4063548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26"/>
            <p:cNvSpPr/>
            <p:nvPr/>
          </p:nvSpPr>
          <p:spPr>
            <a:xfrm>
              <a:off x="5264399" y="4061632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26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26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26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26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26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26"/>
            <p:cNvSpPr/>
            <p:nvPr/>
          </p:nvSpPr>
          <p:spPr>
            <a:xfrm>
              <a:off x="5315639" y="4091502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6469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" name="Google Shape;315;p4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316" name="Google Shape;316;p4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0" name="Google Shape;340;p4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1" name="Google Shape;341;p4"/>
          <p:cNvGrpSpPr/>
          <p:nvPr/>
        </p:nvGrpSpPr>
        <p:grpSpPr>
          <a:xfrm>
            <a:off x="7447391" y="4413729"/>
            <a:ext cx="673587" cy="441978"/>
            <a:chOff x="3803666" y="3748079"/>
            <a:chExt cx="673587" cy="441978"/>
          </a:xfrm>
        </p:grpSpPr>
        <p:sp>
          <p:nvSpPr>
            <p:cNvPr id="342" name="Google Shape;342;p4"/>
            <p:cNvSpPr/>
            <p:nvPr/>
          </p:nvSpPr>
          <p:spPr>
            <a:xfrm>
              <a:off x="3803666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3928031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1" name="Google Shape;371;p4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2" name="Google Shape;372;p4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373" name="Google Shape;373;p4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" name="Google Shape;375;p4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" name="Google Shape;376;p4"/>
          <p:cNvGrpSpPr/>
          <p:nvPr/>
        </p:nvGrpSpPr>
        <p:grpSpPr>
          <a:xfrm rot="549653">
            <a:off x="8487434" y="549360"/>
            <a:ext cx="300822" cy="299868"/>
            <a:chOff x="3312562" y="901016"/>
            <a:chExt cx="300835" cy="299881"/>
          </a:xfrm>
        </p:grpSpPr>
        <p:sp>
          <p:nvSpPr>
            <p:cNvPr id="377" name="Google Shape;377;p4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3399297" y="1003754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3489656" y="901534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3378789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3530627" y="932845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6" name="Google Shape;386;p4"/>
          <p:cNvGrpSpPr/>
          <p:nvPr/>
        </p:nvGrpSpPr>
        <p:grpSpPr>
          <a:xfrm rot="549653">
            <a:off x="7614882" y="60582"/>
            <a:ext cx="846615" cy="974024"/>
            <a:chOff x="2401585" y="228600"/>
            <a:chExt cx="846654" cy="974068"/>
          </a:xfrm>
        </p:grpSpPr>
        <p:sp>
          <p:nvSpPr>
            <p:cNvPr id="387" name="Google Shape;387;p4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270587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rgbClr val="D1C7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2735117" y="475047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2569087" y="709876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2530073" y="673484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4"/>
          <p:cNvSpPr/>
          <p:nvPr/>
        </p:nvSpPr>
        <p:spPr>
          <a:xfrm>
            <a:off x="848981" y="3794879"/>
            <a:ext cx="61665" cy="62512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4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4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  <p:sp>
        <p:nvSpPr>
          <p:cNvPr id="400" name="Google Shape;400;p4"/>
          <p:cNvSpPr txBox="1">
            <a:spLocks noGrp="1"/>
          </p:cNvSpPr>
          <p:nvPr>
            <p:ph type="body" idx="1"/>
          </p:nvPr>
        </p:nvSpPr>
        <p:spPr>
          <a:xfrm>
            <a:off x="942900" y="1203775"/>
            <a:ext cx="7258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AutoNum type="arabicPeriod"/>
              <a:defRPr sz="1100"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grpSp>
        <p:nvGrpSpPr>
          <p:cNvPr id="401" name="Google Shape;401;p4"/>
          <p:cNvGrpSpPr/>
          <p:nvPr/>
        </p:nvGrpSpPr>
        <p:grpSpPr>
          <a:xfrm>
            <a:off x="7706445" y="4548239"/>
            <a:ext cx="860372" cy="884879"/>
            <a:chOff x="4228489" y="3826976"/>
            <a:chExt cx="860372" cy="884879"/>
          </a:xfrm>
        </p:grpSpPr>
        <p:sp>
          <p:nvSpPr>
            <p:cNvPr id="402" name="Google Shape;402;p4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5021363" y="3827572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6" name="Google Shape;826;p11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827" name="Google Shape;827;p11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1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1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1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1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1" name="Google Shape;851;p11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53" name="Google Shape;853;p11"/>
          <p:cNvSpPr txBox="1">
            <a:spLocks noGrp="1"/>
          </p:cNvSpPr>
          <p:nvPr>
            <p:ph type="subTitle" idx="1"/>
          </p:nvPr>
        </p:nvSpPr>
        <p:spPr>
          <a:xfrm>
            <a:off x="2865150" y="2864295"/>
            <a:ext cx="34137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854" name="Google Shape;854;p11"/>
          <p:cNvGrpSpPr/>
          <p:nvPr/>
        </p:nvGrpSpPr>
        <p:grpSpPr>
          <a:xfrm flipH="1">
            <a:off x="7705184" y="4299418"/>
            <a:ext cx="832902" cy="887270"/>
            <a:chOff x="2293493" y="3811393"/>
            <a:chExt cx="832902" cy="887270"/>
          </a:xfrm>
        </p:grpSpPr>
        <p:sp>
          <p:nvSpPr>
            <p:cNvPr id="855" name="Google Shape;855;p11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1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1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1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1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1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1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2" name="Google Shape;862;p11"/>
          <p:cNvGrpSpPr/>
          <p:nvPr/>
        </p:nvGrpSpPr>
        <p:grpSpPr>
          <a:xfrm rot="-5083635" flipH="1">
            <a:off x="7277090" y="4394296"/>
            <a:ext cx="829804" cy="964751"/>
            <a:chOff x="3391288" y="4486192"/>
            <a:chExt cx="829778" cy="964720"/>
          </a:xfrm>
        </p:grpSpPr>
        <p:sp>
          <p:nvSpPr>
            <p:cNvPr id="863" name="Google Shape;863;p11"/>
            <p:cNvSpPr/>
            <p:nvPr/>
          </p:nvSpPr>
          <p:spPr>
            <a:xfrm>
              <a:off x="3453146" y="4486192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1"/>
            <p:cNvSpPr/>
            <p:nvPr/>
          </p:nvSpPr>
          <p:spPr>
            <a:xfrm>
              <a:off x="3391288" y="4536796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1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1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1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1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1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1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1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1"/>
            <p:cNvSpPr/>
            <p:nvPr/>
          </p:nvSpPr>
          <p:spPr>
            <a:xfrm>
              <a:off x="3799906" y="5036031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1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1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1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1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1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1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1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0" name="Google Shape;880;p11"/>
          <p:cNvGrpSpPr/>
          <p:nvPr/>
        </p:nvGrpSpPr>
        <p:grpSpPr>
          <a:xfrm flipH="1">
            <a:off x="8281453" y="3756277"/>
            <a:ext cx="736065" cy="1326494"/>
            <a:chOff x="1672423" y="3253452"/>
            <a:chExt cx="736065" cy="1326494"/>
          </a:xfrm>
        </p:grpSpPr>
        <p:sp>
          <p:nvSpPr>
            <p:cNvPr id="881" name="Google Shape;881;p11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1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1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1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1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1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1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1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1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11"/>
          <p:cNvGrpSpPr/>
          <p:nvPr/>
        </p:nvGrpSpPr>
        <p:grpSpPr>
          <a:xfrm flipH="1">
            <a:off x="420609" y="1699891"/>
            <a:ext cx="819771" cy="865634"/>
            <a:chOff x="7088286" y="1674216"/>
            <a:chExt cx="819771" cy="865634"/>
          </a:xfrm>
        </p:grpSpPr>
        <p:grpSp>
          <p:nvGrpSpPr>
            <p:cNvPr id="891" name="Google Shape;891;p11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892" name="Google Shape;892;p11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11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11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11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11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11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11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11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11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01" name="Google Shape;901;p11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2" name="Google Shape;902;p11"/>
          <p:cNvGrpSpPr/>
          <p:nvPr/>
        </p:nvGrpSpPr>
        <p:grpSpPr>
          <a:xfrm flipH="1">
            <a:off x="259698" y="3591017"/>
            <a:ext cx="838202" cy="1491764"/>
            <a:chOff x="6731516" y="350092"/>
            <a:chExt cx="838202" cy="1491764"/>
          </a:xfrm>
        </p:grpSpPr>
        <p:sp>
          <p:nvSpPr>
            <p:cNvPr id="903" name="Google Shape;903;p11"/>
            <p:cNvSpPr/>
            <p:nvPr/>
          </p:nvSpPr>
          <p:spPr>
            <a:xfrm>
              <a:off x="6911477" y="988507"/>
              <a:ext cx="171220" cy="251189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1"/>
            <p:cNvSpPr/>
            <p:nvPr/>
          </p:nvSpPr>
          <p:spPr>
            <a:xfrm>
              <a:off x="6886479" y="1047850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1"/>
            <p:cNvSpPr/>
            <p:nvPr/>
          </p:nvSpPr>
          <p:spPr>
            <a:xfrm>
              <a:off x="7223865" y="901651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1"/>
            <p:cNvSpPr/>
            <p:nvPr/>
          </p:nvSpPr>
          <p:spPr>
            <a:xfrm>
              <a:off x="7290728" y="917275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1"/>
            <p:cNvSpPr/>
            <p:nvPr/>
          </p:nvSpPr>
          <p:spPr>
            <a:xfrm>
              <a:off x="6869611" y="353693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1"/>
            <p:cNvSpPr/>
            <p:nvPr/>
          </p:nvSpPr>
          <p:spPr>
            <a:xfrm>
              <a:off x="6905227" y="350092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1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1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1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1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1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1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11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11"/>
            <p:cNvSpPr/>
            <p:nvPr/>
          </p:nvSpPr>
          <p:spPr>
            <a:xfrm>
              <a:off x="7033922" y="797928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11"/>
            <p:cNvSpPr/>
            <p:nvPr/>
          </p:nvSpPr>
          <p:spPr>
            <a:xfrm>
              <a:off x="7011440" y="797690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11"/>
            <p:cNvSpPr/>
            <p:nvPr/>
          </p:nvSpPr>
          <p:spPr>
            <a:xfrm>
              <a:off x="7060164" y="809791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11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11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11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11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11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11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" name="Google Shape;11;p2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6353901" y="4586344"/>
            <a:ext cx="860371" cy="885475"/>
            <a:chOff x="4228489" y="3826381"/>
            <a:chExt cx="860371" cy="885475"/>
          </a:xfrm>
        </p:grpSpPr>
        <p:sp>
          <p:nvSpPr>
            <p:cNvPr id="36" name="Google Shape;36;p2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020172" y="3826381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" name="Google Shape;48;p2"/>
          <p:cNvGrpSpPr/>
          <p:nvPr/>
        </p:nvGrpSpPr>
        <p:grpSpPr>
          <a:xfrm>
            <a:off x="6095436" y="4451829"/>
            <a:ext cx="673587" cy="441978"/>
            <a:chOff x="3804261" y="3748079"/>
            <a:chExt cx="673587" cy="441978"/>
          </a:xfrm>
        </p:grpSpPr>
        <p:sp>
          <p:nvSpPr>
            <p:cNvPr id="49" name="Google Shape;49;p2"/>
            <p:cNvSpPr/>
            <p:nvPr/>
          </p:nvSpPr>
          <p:spPr>
            <a:xfrm>
              <a:off x="3804261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928627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78;p2"/>
          <p:cNvGrpSpPr/>
          <p:nvPr/>
        </p:nvGrpSpPr>
        <p:grpSpPr>
          <a:xfrm>
            <a:off x="510530" y="4451818"/>
            <a:ext cx="832902" cy="887270"/>
            <a:chOff x="2293493" y="3811393"/>
            <a:chExt cx="832902" cy="887270"/>
          </a:xfrm>
        </p:grpSpPr>
        <p:sp>
          <p:nvSpPr>
            <p:cNvPr id="79" name="Google Shape;79;p2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" name="Google Shape;86;p2"/>
          <p:cNvGrpSpPr/>
          <p:nvPr/>
        </p:nvGrpSpPr>
        <p:grpSpPr>
          <a:xfrm>
            <a:off x="8172169" y="3790723"/>
            <a:ext cx="1143406" cy="1264636"/>
            <a:chOff x="6758394" y="3187198"/>
            <a:chExt cx="1143406" cy="1264636"/>
          </a:xfrm>
        </p:grpSpPr>
        <p:sp>
          <p:nvSpPr>
            <p:cNvPr id="87" name="Google Shape;87;p2"/>
            <p:cNvSpPr/>
            <p:nvPr/>
          </p:nvSpPr>
          <p:spPr>
            <a:xfrm>
              <a:off x="6758394" y="3187198"/>
              <a:ext cx="1143406" cy="1131570"/>
            </a:xfrm>
            <a:custGeom>
              <a:avLst/>
              <a:gdLst/>
              <a:ahLst/>
              <a:cxnLst/>
              <a:rect l="l" t="t" r="r" b="b"/>
              <a:pathLst>
                <a:path w="43180" h="42733" extrusionOk="0">
                  <a:moveTo>
                    <a:pt x="7315" y="1"/>
                  </a:moveTo>
                  <a:lnTo>
                    <a:pt x="0" y="41411"/>
                  </a:lnTo>
                  <a:lnTo>
                    <a:pt x="7433" y="42732"/>
                  </a:lnTo>
                  <a:cubicBezTo>
                    <a:pt x="14087" y="28079"/>
                    <a:pt x="27135" y="16518"/>
                    <a:pt x="42330" y="11209"/>
                  </a:cubicBezTo>
                  <a:lnTo>
                    <a:pt x="43180" y="6348"/>
                  </a:lnTo>
                  <a:lnTo>
                    <a:pt x="39239" y="5640"/>
                  </a:lnTo>
                  <a:lnTo>
                    <a:pt x="38909" y="7599"/>
                  </a:lnTo>
                  <a:cubicBezTo>
                    <a:pt x="39967" y="8436"/>
                    <a:pt x="39336" y="10078"/>
                    <a:pt x="38094" y="10078"/>
                  </a:cubicBezTo>
                  <a:cubicBezTo>
                    <a:pt x="38007" y="10078"/>
                    <a:pt x="37916" y="10070"/>
                    <a:pt x="37824" y="10053"/>
                  </a:cubicBezTo>
                  <a:cubicBezTo>
                    <a:pt x="36408" y="9817"/>
                    <a:pt x="36266" y="7811"/>
                    <a:pt x="37658" y="7386"/>
                  </a:cubicBezTo>
                  <a:lnTo>
                    <a:pt x="37989" y="5428"/>
                  </a:lnTo>
                  <a:lnTo>
                    <a:pt x="34803" y="4862"/>
                  </a:lnTo>
                  <a:lnTo>
                    <a:pt x="34449" y="6820"/>
                  </a:lnTo>
                  <a:cubicBezTo>
                    <a:pt x="35514" y="7641"/>
                    <a:pt x="34869" y="9295"/>
                    <a:pt x="33612" y="9295"/>
                  </a:cubicBezTo>
                  <a:cubicBezTo>
                    <a:pt x="33532" y="9295"/>
                    <a:pt x="33449" y="9288"/>
                    <a:pt x="33364" y="9274"/>
                  </a:cubicBezTo>
                  <a:cubicBezTo>
                    <a:pt x="31948" y="9014"/>
                    <a:pt x="31807" y="7032"/>
                    <a:pt x="33199" y="6608"/>
                  </a:cubicBezTo>
                  <a:lnTo>
                    <a:pt x="33553" y="4626"/>
                  </a:lnTo>
                  <a:lnTo>
                    <a:pt x="30344" y="4059"/>
                  </a:lnTo>
                  <a:lnTo>
                    <a:pt x="29990" y="6041"/>
                  </a:lnTo>
                  <a:cubicBezTo>
                    <a:pt x="31070" y="6857"/>
                    <a:pt x="30420" y="8497"/>
                    <a:pt x="29175" y="8497"/>
                  </a:cubicBezTo>
                  <a:cubicBezTo>
                    <a:pt x="29088" y="8497"/>
                    <a:pt x="28998" y="8489"/>
                    <a:pt x="28905" y="8472"/>
                  </a:cubicBezTo>
                  <a:cubicBezTo>
                    <a:pt x="27489" y="8236"/>
                    <a:pt x="27371" y="6254"/>
                    <a:pt x="28739" y="5805"/>
                  </a:cubicBezTo>
                  <a:lnTo>
                    <a:pt x="29093" y="3847"/>
                  </a:lnTo>
                  <a:lnTo>
                    <a:pt x="25884" y="3281"/>
                  </a:lnTo>
                  <a:lnTo>
                    <a:pt x="25530" y="5239"/>
                  </a:lnTo>
                  <a:cubicBezTo>
                    <a:pt x="26612" y="6056"/>
                    <a:pt x="25980" y="7718"/>
                    <a:pt x="24736" y="7718"/>
                  </a:cubicBezTo>
                  <a:cubicBezTo>
                    <a:pt x="24650" y="7718"/>
                    <a:pt x="24561" y="7710"/>
                    <a:pt x="24469" y="7693"/>
                  </a:cubicBezTo>
                  <a:cubicBezTo>
                    <a:pt x="23029" y="7434"/>
                    <a:pt x="22911" y="5452"/>
                    <a:pt x="24280" y="5027"/>
                  </a:cubicBezTo>
                  <a:lnTo>
                    <a:pt x="24634" y="3045"/>
                  </a:lnTo>
                  <a:lnTo>
                    <a:pt x="21425" y="2478"/>
                  </a:lnTo>
                  <a:lnTo>
                    <a:pt x="21095" y="4460"/>
                  </a:lnTo>
                  <a:cubicBezTo>
                    <a:pt x="22159" y="5281"/>
                    <a:pt x="21514" y="6935"/>
                    <a:pt x="20258" y="6935"/>
                  </a:cubicBezTo>
                  <a:cubicBezTo>
                    <a:pt x="20177" y="6935"/>
                    <a:pt x="20094" y="6929"/>
                    <a:pt x="20009" y="6914"/>
                  </a:cubicBezTo>
                  <a:cubicBezTo>
                    <a:pt x="18593" y="6655"/>
                    <a:pt x="18452" y="4673"/>
                    <a:pt x="19844" y="4225"/>
                  </a:cubicBezTo>
                  <a:lnTo>
                    <a:pt x="20174" y="2266"/>
                  </a:lnTo>
                  <a:lnTo>
                    <a:pt x="16989" y="1700"/>
                  </a:lnTo>
                  <a:lnTo>
                    <a:pt x="16611" y="3682"/>
                  </a:lnTo>
                  <a:cubicBezTo>
                    <a:pt x="17670" y="4498"/>
                    <a:pt x="17039" y="6137"/>
                    <a:pt x="15797" y="6137"/>
                  </a:cubicBezTo>
                  <a:cubicBezTo>
                    <a:pt x="15709" y="6137"/>
                    <a:pt x="15619" y="6129"/>
                    <a:pt x="15526" y="6112"/>
                  </a:cubicBezTo>
                  <a:cubicBezTo>
                    <a:pt x="14110" y="5876"/>
                    <a:pt x="13969" y="3894"/>
                    <a:pt x="15361" y="3446"/>
                  </a:cubicBezTo>
                  <a:lnTo>
                    <a:pt x="15715" y="1487"/>
                  </a:lnTo>
                  <a:lnTo>
                    <a:pt x="12506" y="921"/>
                  </a:lnTo>
                  <a:lnTo>
                    <a:pt x="12152" y="2880"/>
                  </a:lnTo>
                  <a:cubicBezTo>
                    <a:pt x="13233" y="3696"/>
                    <a:pt x="12581" y="5358"/>
                    <a:pt x="11334" y="5358"/>
                  </a:cubicBezTo>
                  <a:cubicBezTo>
                    <a:pt x="11248" y="5358"/>
                    <a:pt x="11158" y="5350"/>
                    <a:pt x="11067" y="5334"/>
                  </a:cubicBezTo>
                  <a:cubicBezTo>
                    <a:pt x="9651" y="5074"/>
                    <a:pt x="9533" y="3092"/>
                    <a:pt x="10901" y="2667"/>
                  </a:cubicBezTo>
                  <a:lnTo>
                    <a:pt x="11255" y="685"/>
                  </a:lnTo>
                  <a:lnTo>
                    <a:pt x="7315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6955196" y="3483990"/>
              <a:ext cx="924126" cy="967844"/>
            </a:xfrm>
            <a:custGeom>
              <a:avLst/>
              <a:gdLst/>
              <a:ahLst/>
              <a:cxnLst/>
              <a:rect l="l" t="t" r="r" b="b"/>
              <a:pathLst>
                <a:path w="34899" h="36550" extrusionOk="0">
                  <a:moveTo>
                    <a:pt x="34898" y="1"/>
                  </a:moveTo>
                  <a:lnTo>
                    <a:pt x="34898" y="1"/>
                  </a:lnTo>
                  <a:cubicBezTo>
                    <a:pt x="19703" y="5310"/>
                    <a:pt x="6655" y="16871"/>
                    <a:pt x="1" y="31524"/>
                  </a:cubicBezTo>
                  <a:lnTo>
                    <a:pt x="28433" y="36550"/>
                  </a:lnTo>
                  <a:lnTo>
                    <a:pt x="34898" y="1"/>
                  </a:lnTo>
                  <a:close/>
                </a:path>
              </a:pathLst>
            </a:custGeom>
            <a:solidFill>
              <a:srgbClr val="F4F9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6974579" y="3510868"/>
              <a:ext cx="791646" cy="163090"/>
            </a:xfrm>
            <a:custGeom>
              <a:avLst/>
              <a:gdLst/>
              <a:ahLst/>
              <a:cxnLst/>
              <a:rect l="l" t="t" r="r" b="b"/>
              <a:pathLst>
                <a:path w="29896" h="6159" extrusionOk="0">
                  <a:moveTo>
                    <a:pt x="166" y="0"/>
                  </a:moveTo>
                  <a:lnTo>
                    <a:pt x="0" y="897"/>
                  </a:lnTo>
                  <a:lnTo>
                    <a:pt x="29754" y="6159"/>
                  </a:lnTo>
                  <a:lnTo>
                    <a:pt x="29896" y="52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6948946" y="3650816"/>
              <a:ext cx="791673" cy="163117"/>
            </a:xfrm>
            <a:custGeom>
              <a:avLst/>
              <a:gdLst/>
              <a:ahLst/>
              <a:cxnLst/>
              <a:rect l="l" t="t" r="r" b="b"/>
              <a:pathLst>
                <a:path w="29897" h="6160" extrusionOk="0">
                  <a:moveTo>
                    <a:pt x="166" y="1"/>
                  </a:moveTo>
                  <a:lnTo>
                    <a:pt x="1" y="897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6924584" y="3791401"/>
              <a:ext cx="791646" cy="163117"/>
            </a:xfrm>
            <a:custGeom>
              <a:avLst/>
              <a:gdLst/>
              <a:ahLst/>
              <a:cxnLst/>
              <a:rect l="l" t="t" r="r" b="b"/>
              <a:pathLst>
                <a:path w="29896" h="6160" extrusionOk="0">
                  <a:moveTo>
                    <a:pt x="166" y="1"/>
                  </a:moveTo>
                  <a:lnTo>
                    <a:pt x="1" y="921"/>
                  </a:lnTo>
                  <a:lnTo>
                    <a:pt x="29731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6899587" y="3931985"/>
              <a:ext cx="791673" cy="163090"/>
            </a:xfrm>
            <a:custGeom>
              <a:avLst/>
              <a:gdLst/>
              <a:ahLst/>
              <a:cxnLst/>
              <a:rect l="l" t="t" r="r" b="b"/>
              <a:pathLst>
                <a:path w="29897" h="6159" extrusionOk="0">
                  <a:moveTo>
                    <a:pt x="166" y="1"/>
                  </a:moveTo>
                  <a:lnTo>
                    <a:pt x="1" y="921"/>
                  </a:lnTo>
                  <a:lnTo>
                    <a:pt x="29755" y="6159"/>
                  </a:lnTo>
                  <a:lnTo>
                    <a:pt x="29896" y="526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6874616" y="4073205"/>
              <a:ext cx="792255" cy="162455"/>
            </a:xfrm>
            <a:custGeom>
              <a:avLst/>
              <a:gdLst/>
              <a:ahLst/>
              <a:cxnLst/>
              <a:rect l="l" t="t" r="r" b="b"/>
              <a:pathLst>
                <a:path w="29919" h="6135" extrusionOk="0">
                  <a:moveTo>
                    <a:pt x="165" y="0"/>
                  </a:moveTo>
                  <a:lnTo>
                    <a:pt x="0" y="897"/>
                  </a:lnTo>
                  <a:lnTo>
                    <a:pt x="29754" y="6135"/>
                  </a:lnTo>
                  <a:lnTo>
                    <a:pt x="29919" y="5238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" name="Google Shape;94;p2"/>
          <p:cNvGrpSpPr/>
          <p:nvPr/>
        </p:nvGrpSpPr>
        <p:grpSpPr>
          <a:xfrm rot="-887728">
            <a:off x="45018" y="944860"/>
            <a:ext cx="417543" cy="728443"/>
            <a:chOff x="1643692" y="2100656"/>
            <a:chExt cx="571730" cy="908611"/>
          </a:xfrm>
        </p:grpSpPr>
        <p:sp>
          <p:nvSpPr>
            <p:cNvPr id="95" name="Google Shape;95;p2"/>
            <p:cNvSpPr/>
            <p:nvPr/>
          </p:nvSpPr>
          <p:spPr>
            <a:xfrm>
              <a:off x="1729303" y="2293724"/>
              <a:ext cx="128719" cy="66888"/>
            </a:xfrm>
            <a:custGeom>
              <a:avLst/>
              <a:gdLst/>
              <a:ahLst/>
              <a:cxnLst/>
              <a:rect l="l" t="t" r="r" b="b"/>
              <a:pathLst>
                <a:path w="4861" h="2526" extrusionOk="0">
                  <a:moveTo>
                    <a:pt x="4601" y="1"/>
                  </a:moveTo>
                  <a:lnTo>
                    <a:pt x="3020" y="661"/>
                  </a:lnTo>
                  <a:lnTo>
                    <a:pt x="1605" y="1251"/>
                  </a:lnTo>
                  <a:lnTo>
                    <a:pt x="0" y="1912"/>
                  </a:lnTo>
                  <a:lnTo>
                    <a:pt x="236" y="2431"/>
                  </a:lnTo>
                  <a:cubicBezTo>
                    <a:pt x="236" y="2478"/>
                    <a:pt x="260" y="2502"/>
                    <a:pt x="260" y="2525"/>
                  </a:cubicBezTo>
                  <a:lnTo>
                    <a:pt x="4861" y="638"/>
                  </a:lnTo>
                  <a:cubicBezTo>
                    <a:pt x="4837" y="591"/>
                    <a:pt x="4837" y="567"/>
                    <a:pt x="4814" y="543"/>
                  </a:cubicBezTo>
                  <a:lnTo>
                    <a:pt x="4601" y="1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1643692" y="2306991"/>
              <a:ext cx="571730" cy="702276"/>
            </a:xfrm>
            <a:custGeom>
              <a:avLst/>
              <a:gdLst/>
              <a:ahLst/>
              <a:cxnLst/>
              <a:rect l="l" t="t" r="r" b="b"/>
              <a:pathLst>
                <a:path w="21591" h="26521" extrusionOk="0">
                  <a:moveTo>
                    <a:pt x="11305" y="1"/>
                  </a:moveTo>
                  <a:cubicBezTo>
                    <a:pt x="10967" y="1"/>
                    <a:pt x="10622" y="67"/>
                    <a:pt x="10288" y="208"/>
                  </a:cubicBezTo>
                  <a:lnTo>
                    <a:pt x="9344" y="585"/>
                  </a:lnTo>
                  <a:cubicBezTo>
                    <a:pt x="9222" y="634"/>
                    <a:pt x="9096" y="657"/>
                    <a:pt x="8971" y="657"/>
                  </a:cubicBezTo>
                  <a:cubicBezTo>
                    <a:pt x="8613" y="657"/>
                    <a:pt x="8269" y="463"/>
                    <a:pt x="8094" y="113"/>
                  </a:cubicBezTo>
                  <a:lnTo>
                    <a:pt x="3493" y="2001"/>
                  </a:lnTo>
                  <a:cubicBezTo>
                    <a:pt x="3634" y="2496"/>
                    <a:pt x="3398" y="3015"/>
                    <a:pt x="2926" y="3228"/>
                  </a:cubicBezTo>
                  <a:lnTo>
                    <a:pt x="1983" y="3605"/>
                  </a:lnTo>
                  <a:cubicBezTo>
                    <a:pt x="638" y="4148"/>
                    <a:pt x="1" y="5682"/>
                    <a:pt x="543" y="7050"/>
                  </a:cubicBezTo>
                  <a:lnTo>
                    <a:pt x="7881" y="24888"/>
                  </a:lnTo>
                  <a:cubicBezTo>
                    <a:pt x="8293" y="25908"/>
                    <a:pt x="9288" y="26521"/>
                    <a:pt x="10331" y="26521"/>
                  </a:cubicBezTo>
                  <a:cubicBezTo>
                    <a:pt x="10664" y="26521"/>
                    <a:pt x="11001" y="26459"/>
                    <a:pt x="11326" y="26328"/>
                  </a:cubicBezTo>
                  <a:lnTo>
                    <a:pt x="14771" y="24912"/>
                  </a:lnTo>
                  <a:lnTo>
                    <a:pt x="16163" y="24322"/>
                  </a:lnTo>
                  <a:lnTo>
                    <a:pt x="19608" y="22930"/>
                  </a:lnTo>
                  <a:cubicBezTo>
                    <a:pt x="20953" y="22364"/>
                    <a:pt x="21590" y="20830"/>
                    <a:pt x="21048" y="19485"/>
                  </a:cubicBezTo>
                  <a:lnTo>
                    <a:pt x="13709" y="1623"/>
                  </a:lnTo>
                  <a:cubicBezTo>
                    <a:pt x="13301" y="612"/>
                    <a:pt x="12333" y="1"/>
                    <a:pt x="11305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1687437" y="2100656"/>
              <a:ext cx="183718" cy="257439"/>
            </a:xfrm>
            <a:custGeom>
              <a:avLst/>
              <a:gdLst/>
              <a:ahLst/>
              <a:cxnLst/>
              <a:rect l="l" t="t" r="r" b="b"/>
              <a:pathLst>
                <a:path w="6938" h="9722" extrusionOk="0">
                  <a:moveTo>
                    <a:pt x="641" y="0"/>
                  </a:moveTo>
                  <a:cubicBezTo>
                    <a:pt x="518" y="0"/>
                    <a:pt x="408" y="81"/>
                    <a:pt x="354" y="189"/>
                  </a:cubicBezTo>
                  <a:cubicBezTo>
                    <a:pt x="95" y="709"/>
                    <a:pt x="0" y="1275"/>
                    <a:pt x="47" y="1841"/>
                  </a:cubicBezTo>
                  <a:cubicBezTo>
                    <a:pt x="165" y="3257"/>
                    <a:pt x="1156" y="4484"/>
                    <a:pt x="1180" y="5923"/>
                  </a:cubicBezTo>
                  <a:lnTo>
                    <a:pt x="1864" y="5640"/>
                  </a:lnTo>
                  <a:cubicBezTo>
                    <a:pt x="1899" y="5624"/>
                    <a:pt x="1931" y="5617"/>
                    <a:pt x="1962" y="5617"/>
                  </a:cubicBezTo>
                  <a:cubicBezTo>
                    <a:pt x="2160" y="5617"/>
                    <a:pt x="2255" y="5915"/>
                    <a:pt x="2029" y="6018"/>
                  </a:cubicBezTo>
                  <a:lnTo>
                    <a:pt x="1345" y="6301"/>
                  </a:lnTo>
                  <a:cubicBezTo>
                    <a:pt x="567" y="6631"/>
                    <a:pt x="189" y="7528"/>
                    <a:pt x="496" y="8306"/>
                  </a:cubicBezTo>
                  <a:lnTo>
                    <a:pt x="1086" y="9722"/>
                  </a:lnTo>
                  <a:lnTo>
                    <a:pt x="3823" y="8613"/>
                  </a:lnTo>
                  <a:lnTo>
                    <a:pt x="4200" y="8448"/>
                  </a:lnTo>
                  <a:lnTo>
                    <a:pt x="6937" y="7339"/>
                  </a:lnTo>
                  <a:lnTo>
                    <a:pt x="6347" y="5923"/>
                  </a:lnTo>
                  <a:cubicBezTo>
                    <a:pt x="6116" y="5318"/>
                    <a:pt x="5535" y="4954"/>
                    <a:pt x="4929" y="4954"/>
                  </a:cubicBezTo>
                  <a:cubicBezTo>
                    <a:pt x="4732" y="4954"/>
                    <a:pt x="4533" y="4993"/>
                    <a:pt x="4342" y="5074"/>
                  </a:cubicBezTo>
                  <a:lnTo>
                    <a:pt x="3658" y="5357"/>
                  </a:lnTo>
                  <a:cubicBezTo>
                    <a:pt x="3625" y="5372"/>
                    <a:pt x="3594" y="5378"/>
                    <a:pt x="3565" y="5378"/>
                  </a:cubicBezTo>
                  <a:cubicBezTo>
                    <a:pt x="3368" y="5378"/>
                    <a:pt x="3286" y="5062"/>
                    <a:pt x="3492" y="4979"/>
                  </a:cubicBezTo>
                  <a:lnTo>
                    <a:pt x="4200" y="4696"/>
                  </a:lnTo>
                  <a:cubicBezTo>
                    <a:pt x="3209" y="3658"/>
                    <a:pt x="3044" y="2077"/>
                    <a:pt x="2124" y="992"/>
                  </a:cubicBezTo>
                  <a:cubicBezTo>
                    <a:pt x="1770" y="543"/>
                    <a:pt x="1298" y="213"/>
                    <a:pt x="755" y="24"/>
                  </a:cubicBezTo>
                  <a:cubicBezTo>
                    <a:pt x="717" y="8"/>
                    <a:pt x="678" y="0"/>
                    <a:pt x="641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1723663" y="2292877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5" y="0"/>
                  </a:moveTo>
                  <a:cubicBezTo>
                    <a:pt x="156" y="0"/>
                    <a:pt x="136" y="3"/>
                    <a:pt x="119" y="9"/>
                  </a:cubicBezTo>
                  <a:cubicBezTo>
                    <a:pt x="48" y="33"/>
                    <a:pt x="1" y="127"/>
                    <a:pt x="48" y="198"/>
                  </a:cubicBezTo>
                  <a:lnTo>
                    <a:pt x="520" y="1378"/>
                  </a:lnTo>
                  <a:cubicBezTo>
                    <a:pt x="538" y="1450"/>
                    <a:pt x="597" y="1481"/>
                    <a:pt x="656" y="1481"/>
                  </a:cubicBezTo>
                  <a:cubicBezTo>
                    <a:pt x="674" y="1481"/>
                    <a:pt x="692" y="1478"/>
                    <a:pt x="709" y="1472"/>
                  </a:cubicBezTo>
                  <a:cubicBezTo>
                    <a:pt x="803" y="1425"/>
                    <a:pt x="827" y="1354"/>
                    <a:pt x="803" y="1260"/>
                  </a:cubicBezTo>
                  <a:lnTo>
                    <a:pt x="331" y="80"/>
                  </a:lnTo>
                  <a:cubicBezTo>
                    <a:pt x="296" y="27"/>
                    <a:pt x="234" y="0"/>
                    <a:pt x="175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46780" y="2283503"/>
              <a:ext cx="21290" cy="39217"/>
            </a:xfrm>
            <a:custGeom>
              <a:avLst/>
              <a:gdLst/>
              <a:ahLst/>
              <a:cxnLst/>
              <a:rect l="l" t="t" r="r" b="b"/>
              <a:pathLst>
                <a:path w="804" h="1481" extrusionOk="0">
                  <a:moveTo>
                    <a:pt x="162" y="0"/>
                  </a:moveTo>
                  <a:cubicBezTo>
                    <a:pt x="141" y="0"/>
                    <a:pt x="119" y="3"/>
                    <a:pt x="95" y="9"/>
                  </a:cubicBezTo>
                  <a:cubicBezTo>
                    <a:pt x="24" y="33"/>
                    <a:pt x="1" y="127"/>
                    <a:pt x="24" y="198"/>
                  </a:cubicBezTo>
                  <a:lnTo>
                    <a:pt x="496" y="1378"/>
                  </a:lnTo>
                  <a:cubicBezTo>
                    <a:pt x="532" y="1450"/>
                    <a:pt x="582" y="1481"/>
                    <a:pt x="646" y="1481"/>
                  </a:cubicBezTo>
                  <a:cubicBezTo>
                    <a:pt x="665" y="1481"/>
                    <a:pt x="686" y="1478"/>
                    <a:pt x="709" y="1472"/>
                  </a:cubicBezTo>
                  <a:cubicBezTo>
                    <a:pt x="779" y="1448"/>
                    <a:pt x="803" y="1354"/>
                    <a:pt x="779" y="1260"/>
                  </a:cubicBezTo>
                  <a:lnTo>
                    <a:pt x="308" y="80"/>
                  </a:lnTo>
                  <a:cubicBezTo>
                    <a:pt x="272" y="27"/>
                    <a:pt x="224" y="0"/>
                    <a:pt x="162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769288" y="2274129"/>
              <a:ext cx="21899" cy="39217"/>
            </a:xfrm>
            <a:custGeom>
              <a:avLst/>
              <a:gdLst/>
              <a:ahLst/>
              <a:cxnLst/>
              <a:rect l="l" t="t" r="r" b="b"/>
              <a:pathLst>
                <a:path w="827" h="1481" extrusionOk="0">
                  <a:moveTo>
                    <a:pt x="171" y="1"/>
                  </a:moveTo>
                  <a:cubicBezTo>
                    <a:pt x="153" y="1"/>
                    <a:pt x="135" y="4"/>
                    <a:pt x="118" y="9"/>
                  </a:cubicBezTo>
                  <a:cubicBezTo>
                    <a:pt x="24" y="33"/>
                    <a:pt x="0" y="127"/>
                    <a:pt x="24" y="222"/>
                  </a:cubicBezTo>
                  <a:lnTo>
                    <a:pt x="519" y="1401"/>
                  </a:lnTo>
                  <a:cubicBezTo>
                    <a:pt x="537" y="1454"/>
                    <a:pt x="595" y="1481"/>
                    <a:pt x="652" y="1481"/>
                  </a:cubicBezTo>
                  <a:cubicBezTo>
                    <a:pt x="671" y="1481"/>
                    <a:pt x="690" y="1478"/>
                    <a:pt x="708" y="1472"/>
                  </a:cubicBezTo>
                  <a:cubicBezTo>
                    <a:pt x="779" y="1449"/>
                    <a:pt x="826" y="1354"/>
                    <a:pt x="779" y="1283"/>
                  </a:cubicBezTo>
                  <a:lnTo>
                    <a:pt x="307" y="104"/>
                  </a:lnTo>
                  <a:cubicBezTo>
                    <a:pt x="289" y="32"/>
                    <a:pt x="230" y="1"/>
                    <a:pt x="171" y="1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1791770" y="2264834"/>
              <a:ext cx="21899" cy="39429"/>
            </a:xfrm>
            <a:custGeom>
              <a:avLst/>
              <a:gdLst/>
              <a:ahLst/>
              <a:cxnLst/>
              <a:rect l="l" t="t" r="r" b="b"/>
              <a:pathLst>
                <a:path w="827" h="1489" extrusionOk="0">
                  <a:moveTo>
                    <a:pt x="158" y="0"/>
                  </a:moveTo>
                  <a:cubicBezTo>
                    <a:pt x="144" y="0"/>
                    <a:pt x="131" y="2"/>
                    <a:pt x="119" y="6"/>
                  </a:cubicBezTo>
                  <a:cubicBezTo>
                    <a:pt x="48" y="53"/>
                    <a:pt x="1" y="124"/>
                    <a:pt x="24" y="219"/>
                  </a:cubicBezTo>
                  <a:lnTo>
                    <a:pt x="520" y="1398"/>
                  </a:lnTo>
                  <a:cubicBezTo>
                    <a:pt x="537" y="1449"/>
                    <a:pt x="591" y="1488"/>
                    <a:pt x="646" y="1488"/>
                  </a:cubicBezTo>
                  <a:cubicBezTo>
                    <a:pt x="667" y="1488"/>
                    <a:pt x="689" y="1482"/>
                    <a:pt x="709" y="1469"/>
                  </a:cubicBezTo>
                  <a:cubicBezTo>
                    <a:pt x="779" y="1446"/>
                    <a:pt x="827" y="1351"/>
                    <a:pt x="803" y="1280"/>
                  </a:cubicBezTo>
                  <a:lnTo>
                    <a:pt x="307" y="101"/>
                  </a:lnTo>
                  <a:cubicBezTo>
                    <a:pt x="288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1814278" y="2255460"/>
              <a:ext cx="21872" cy="39429"/>
            </a:xfrm>
            <a:custGeom>
              <a:avLst/>
              <a:gdLst/>
              <a:ahLst/>
              <a:cxnLst/>
              <a:rect l="l" t="t" r="r" b="b"/>
              <a:pathLst>
                <a:path w="826" h="1489" extrusionOk="0">
                  <a:moveTo>
                    <a:pt x="158" y="0"/>
                  </a:moveTo>
                  <a:cubicBezTo>
                    <a:pt x="144" y="0"/>
                    <a:pt x="131" y="2"/>
                    <a:pt x="118" y="6"/>
                  </a:cubicBezTo>
                  <a:cubicBezTo>
                    <a:pt x="47" y="54"/>
                    <a:pt x="0" y="124"/>
                    <a:pt x="47" y="219"/>
                  </a:cubicBezTo>
                  <a:lnTo>
                    <a:pt x="519" y="1398"/>
                  </a:lnTo>
                  <a:cubicBezTo>
                    <a:pt x="536" y="1450"/>
                    <a:pt x="590" y="1488"/>
                    <a:pt x="645" y="1488"/>
                  </a:cubicBezTo>
                  <a:cubicBezTo>
                    <a:pt x="667" y="1488"/>
                    <a:pt x="688" y="1482"/>
                    <a:pt x="708" y="1469"/>
                  </a:cubicBezTo>
                  <a:cubicBezTo>
                    <a:pt x="802" y="1446"/>
                    <a:pt x="826" y="1351"/>
                    <a:pt x="802" y="1281"/>
                  </a:cubicBezTo>
                  <a:lnTo>
                    <a:pt x="330" y="101"/>
                  </a:lnTo>
                  <a:cubicBezTo>
                    <a:pt x="292" y="42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E1777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1912763" y="2553451"/>
              <a:ext cx="234322" cy="368655"/>
            </a:xfrm>
            <a:custGeom>
              <a:avLst/>
              <a:gdLst/>
              <a:ahLst/>
              <a:cxnLst/>
              <a:rect l="l" t="t" r="r" b="b"/>
              <a:pathLst>
                <a:path w="8849" h="13922" extrusionOk="0">
                  <a:moveTo>
                    <a:pt x="4578" y="0"/>
                  </a:moveTo>
                  <a:cubicBezTo>
                    <a:pt x="2926" y="1746"/>
                    <a:pt x="1699" y="3846"/>
                    <a:pt x="968" y="6135"/>
                  </a:cubicBezTo>
                  <a:cubicBezTo>
                    <a:pt x="166" y="8660"/>
                    <a:pt x="0" y="11326"/>
                    <a:pt x="472" y="13921"/>
                  </a:cubicBezTo>
                  <a:lnTo>
                    <a:pt x="8589" y="10594"/>
                  </a:lnTo>
                  <a:cubicBezTo>
                    <a:pt x="8754" y="10524"/>
                    <a:pt x="8849" y="10311"/>
                    <a:pt x="8778" y="10146"/>
                  </a:cubicBezTo>
                  <a:lnTo>
                    <a:pt x="4578" y="0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1719293" y="2404836"/>
              <a:ext cx="316171" cy="527482"/>
            </a:xfrm>
            <a:custGeom>
              <a:avLst/>
              <a:gdLst/>
              <a:ahLst/>
              <a:cxnLst/>
              <a:rect l="l" t="t" r="r" b="b"/>
              <a:pathLst>
                <a:path w="11940" h="19920" extrusionOk="0">
                  <a:moveTo>
                    <a:pt x="9443" y="1"/>
                  </a:moveTo>
                  <a:cubicBezTo>
                    <a:pt x="9396" y="1"/>
                    <a:pt x="9347" y="10"/>
                    <a:pt x="9297" y="28"/>
                  </a:cubicBezTo>
                  <a:lnTo>
                    <a:pt x="260" y="3733"/>
                  </a:lnTo>
                  <a:cubicBezTo>
                    <a:pt x="95" y="3803"/>
                    <a:pt x="1" y="4016"/>
                    <a:pt x="71" y="4181"/>
                  </a:cubicBezTo>
                  <a:lnTo>
                    <a:pt x="6442" y="19707"/>
                  </a:lnTo>
                  <a:cubicBezTo>
                    <a:pt x="6497" y="19834"/>
                    <a:pt x="6635" y="19919"/>
                    <a:pt x="6772" y="19919"/>
                  </a:cubicBezTo>
                  <a:cubicBezTo>
                    <a:pt x="6812" y="19919"/>
                    <a:pt x="6853" y="19912"/>
                    <a:pt x="6890" y="19895"/>
                  </a:cubicBezTo>
                  <a:lnTo>
                    <a:pt x="7834" y="19494"/>
                  </a:lnTo>
                  <a:cubicBezTo>
                    <a:pt x="6890" y="14469"/>
                    <a:pt x="8424" y="9278"/>
                    <a:pt x="11940" y="5573"/>
                  </a:cubicBezTo>
                  <a:lnTo>
                    <a:pt x="9745" y="193"/>
                  </a:lnTo>
                  <a:cubicBezTo>
                    <a:pt x="9693" y="71"/>
                    <a:pt x="9577" y="1"/>
                    <a:pt x="9443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" name="Google Shape;105;p2"/>
          <p:cNvGrpSpPr/>
          <p:nvPr/>
        </p:nvGrpSpPr>
        <p:grpSpPr>
          <a:xfrm>
            <a:off x="-11" y="516121"/>
            <a:ext cx="1032826" cy="722296"/>
            <a:chOff x="1143214" y="547371"/>
            <a:chExt cx="1032826" cy="722296"/>
          </a:xfrm>
        </p:grpSpPr>
        <p:sp>
          <p:nvSpPr>
            <p:cNvPr id="106" name="Google Shape;106;p2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3" name="Google Shape;123;p2"/>
          <p:cNvGrpSpPr/>
          <p:nvPr/>
        </p:nvGrpSpPr>
        <p:grpSpPr>
          <a:xfrm rot="5083635">
            <a:off x="943937" y="4549259"/>
            <a:ext cx="827160" cy="962005"/>
            <a:chOff x="3393878" y="4486785"/>
            <a:chExt cx="827133" cy="961975"/>
          </a:xfrm>
        </p:grpSpPr>
        <p:sp>
          <p:nvSpPr>
            <p:cNvPr id="124" name="Google Shape;124;p2"/>
            <p:cNvSpPr/>
            <p:nvPr/>
          </p:nvSpPr>
          <p:spPr>
            <a:xfrm>
              <a:off x="3453091" y="4486785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3393878" y="4534644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3820480" y="5046299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1" name="Google Shape;141;p2"/>
          <p:cNvGrpSpPr/>
          <p:nvPr/>
        </p:nvGrpSpPr>
        <p:grpSpPr>
          <a:xfrm>
            <a:off x="31098" y="3908677"/>
            <a:ext cx="736065" cy="1326494"/>
            <a:chOff x="1672423" y="3253452"/>
            <a:chExt cx="736065" cy="1326494"/>
          </a:xfrm>
        </p:grpSpPr>
        <p:sp>
          <p:nvSpPr>
            <p:cNvPr id="142" name="Google Shape;142;p2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" name="Google Shape;151;p2"/>
          <p:cNvGrpSpPr/>
          <p:nvPr/>
        </p:nvGrpSpPr>
        <p:grpSpPr>
          <a:xfrm>
            <a:off x="7788071" y="4299464"/>
            <a:ext cx="890364" cy="1101173"/>
            <a:chOff x="5959271" y="3613664"/>
            <a:chExt cx="890364" cy="1101173"/>
          </a:xfrm>
        </p:grpSpPr>
        <p:sp>
          <p:nvSpPr>
            <p:cNvPr id="152" name="Google Shape;152;p2"/>
            <p:cNvSpPr/>
            <p:nvPr/>
          </p:nvSpPr>
          <p:spPr>
            <a:xfrm>
              <a:off x="6201062" y="3613664"/>
              <a:ext cx="192457" cy="184645"/>
            </a:xfrm>
            <a:custGeom>
              <a:avLst/>
              <a:gdLst/>
              <a:ahLst/>
              <a:cxnLst/>
              <a:rect l="l" t="t" r="r" b="b"/>
              <a:pathLst>
                <a:path w="7268" h="6973" extrusionOk="0">
                  <a:moveTo>
                    <a:pt x="3272" y="1"/>
                  </a:moveTo>
                  <a:cubicBezTo>
                    <a:pt x="3181" y="1"/>
                    <a:pt x="3089" y="4"/>
                    <a:pt x="2997" y="12"/>
                  </a:cubicBezTo>
                  <a:lnTo>
                    <a:pt x="2973" y="12"/>
                  </a:lnTo>
                  <a:cubicBezTo>
                    <a:pt x="1817" y="271"/>
                    <a:pt x="873" y="1121"/>
                    <a:pt x="449" y="2230"/>
                  </a:cubicBezTo>
                  <a:cubicBezTo>
                    <a:pt x="48" y="3315"/>
                    <a:pt x="0" y="4495"/>
                    <a:pt x="284" y="5627"/>
                  </a:cubicBezTo>
                  <a:cubicBezTo>
                    <a:pt x="378" y="5981"/>
                    <a:pt x="472" y="6359"/>
                    <a:pt x="614" y="6713"/>
                  </a:cubicBezTo>
                  <a:lnTo>
                    <a:pt x="708" y="6972"/>
                  </a:lnTo>
                  <a:lnTo>
                    <a:pt x="968" y="6878"/>
                  </a:lnTo>
                  <a:cubicBezTo>
                    <a:pt x="1227" y="6760"/>
                    <a:pt x="1511" y="6665"/>
                    <a:pt x="1770" y="6571"/>
                  </a:cubicBezTo>
                  <a:lnTo>
                    <a:pt x="2006" y="6500"/>
                  </a:lnTo>
                  <a:lnTo>
                    <a:pt x="2360" y="6382"/>
                  </a:lnTo>
                  <a:lnTo>
                    <a:pt x="2266" y="6123"/>
                  </a:lnTo>
                  <a:cubicBezTo>
                    <a:pt x="2148" y="5792"/>
                    <a:pt x="2053" y="5462"/>
                    <a:pt x="1959" y="5108"/>
                  </a:cubicBezTo>
                  <a:cubicBezTo>
                    <a:pt x="1794" y="4377"/>
                    <a:pt x="1794" y="3622"/>
                    <a:pt x="2006" y="2914"/>
                  </a:cubicBezTo>
                  <a:cubicBezTo>
                    <a:pt x="2099" y="2076"/>
                    <a:pt x="2776" y="1613"/>
                    <a:pt x="3455" y="1613"/>
                  </a:cubicBezTo>
                  <a:cubicBezTo>
                    <a:pt x="3982" y="1613"/>
                    <a:pt x="4509" y="1892"/>
                    <a:pt x="4767" y="2489"/>
                  </a:cubicBezTo>
                  <a:cubicBezTo>
                    <a:pt x="5191" y="3103"/>
                    <a:pt x="5427" y="3834"/>
                    <a:pt x="5475" y="4565"/>
                  </a:cubicBezTo>
                  <a:cubicBezTo>
                    <a:pt x="5498" y="4919"/>
                    <a:pt x="5498" y="5273"/>
                    <a:pt x="5498" y="5627"/>
                  </a:cubicBezTo>
                  <a:lnTo>
                    <a:pt x="5498" y="5934"/>
                  </a:lnTo>
                  <a:lnTo>
                    <a:pt x="6088" y="5934"/>
                  </a:lnTo>
                  <a:cubicBezTo>
                    <a:pt x="6395" y="5934"/>
                    <a:pt x="6654" y="5958"/>
                    <a:pt x="6961" y="5981"/>
                  </a:cubicBezTo>
                  <a:lnTo>
                    <a:pt x="7244" y="6005"/>
                  </a:lnTo>
                  <a:lnTo>
                    <a:pt x="7244" y="5698"/>
                  </a:lnTo>
                  <a:cubicBezTo>
                    <a:pt x="7268" y="5321"/>
                    <a:pt x="7268" y="4943"/>
                    <a:pt x="7221" y="4565"/>
                  </a:cubicBezTo>
                  <a:cubicBezTo>
                    <a:pt x="7173" y="3409"/>
                    <a:pt x="6772" y="2300"/>
                    <a:pt x="6064" y="1380"/>
                  </a:cubicBezTo>
                  <a:cubicBezTo>
                    <a:pt x="5390" y="510"/>
                    <a:pt x="4354" y="1"/>
                    <a:pt x="32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6457869" y="3708411"/>
              <a:ext cx="169949" cy="134254"/>
            </a:xfrm>
            <a:custGeom>
              <a:avLst/>
              <a:gdLst/>
              <a:ahLst/>
              <a:cxnLst/>
              <a:rect l="l" t="t" r="r" b="b"/>
              <a:pathLst>
                <a:path w="6418" h="5070" extrusionOk="0">
                  <a:moveTo>
                    <a:pt x="2549" y="1"/>
                  </a:moveTo>
                  <a:cubicBezTo>
                    <a:pt x="2035" y="1"/>
                    <a:pt x="1528" y="70"/>
                    <a:pt x="1062" y="303"/>
                  </a:cubicBezTo>
                  <a:cubicBezTo>
                    <a:pt x="401" y="681"/>
                    <a:pt x="0" y="1412"/>
                    <a:pt x="47" y="2191"/>
                  </a:cubicBezTo>
                  <a:cubicBezTo>
                    <a:pt x="2312" y="2663"/>
                    <a:pt x="4483" y="3536"/>
                    <a:pt x="6253" y="5069"/>
                  </a:cubicBezTo>
                  <a:cubicBezTo>
                    <a:pt x="6324" y="3819"/>
                    <a:pt x="6418" y="1672"/>
                    <a:pt x="5828" y="1011"/>
                  </a:cubicBezTo>
                  <a:cubicBezTo>
                    <a:pt x="5238" y="350"/>
                    <a:pt x="4271" y="138"/>
                    <a:pt x="3351" y="44"/>
                  </a:cubicBezTo>
                  <a:cubicBezTo>
                    <a:pt x="3085" y="19"/>
                    <a:pt x="2816" y="1"/>
                    <a:pt x="25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5989246" y="3771885"/>
              <a:ext cx="164970" cy="162614"/>
            </a:xfrm>
            <a:custGeom>
              <a:avLst/>
              <a:gdLst/>
              <a:ahLst/>
              <a:cxnLst/>
              <a:rect l="l" t="t" r="r" b="b"/>
              <a:pathLst>
                <a:path w="6230" h="6141" extrusionOk="0">
                  <a:moveTo>
                    <a:pt x="4312" y="1"/>
                  </a:moveTo>
                  <a:cubicBezTo>
                    <a:pt x="3680" y="1"/>
                    <a:pt x="3039" y="223"/>
                    <a:pt x="2431" y="478"/>
                  </a:cubicBezTo>
                  <a:cubicBezTo>
                    <a:pt x="1605" y="832"/>
                    <a:pt x="732" y="1328"/>
                    <a:pt x="378" y="2130"/>
                  </a:cubicBezTo>
                  <a:cubicBezTo>
                    <a:pt x="1" y="2956"/>
                    <a:pt x="732" y="4961"/>
                    <a:pt x="1157" y="6141"/>
                  </a:cubicBezTo>
                  <a:cubicBezTo>
                    <a:pt x="2407" y="4135"/>
                    <a:pt x="4201" y="2672"/>
                    <a:pt x="6230" y="1540"/>
                  </a:cubicBezTo>
                  <a:cubicBezTo>
                    <a:pt x="6041" y="785"/>
                    <a:pt x="5451" y="219"/>
                    <a:pt x="4696" y="30"/>
                  </a:cubicBezTo>
                  <a:cubicBezTo>
                    <a:pt x="4569" y="10"/>
                    <a:pt x="4441" y="1"/>
                    <a:pt x="431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5959271" y="3755175"/>
              <a:ext cx="890364" cy="959662"/>
            </a:xfrm>
            <a:custGeom>
              <a:avLst/>
              <a:gdLst/>
              <a:ahLst/>
              <a:cxnLst/>
              <a:rect l="l" t="t" r="r" b="b"/>
              <a:pathLst>
                <a:path w="33624" h="36241" extrusionOk="0">
                  <a:moveTo>
                    <a:pt x="17250" y="5383"/>
                  </a:moveTo>
                  <a:cubicBezTo>
                    <a:pt x="17942" y="5383"/>
                    <a:pt x="18634" y="5413"/>
                    <a:pt x="19325" y="5474"/>
                  </a:cubicBezTo>
                  <a:cubicBezTo>
                    <a:pt x="20386" y="5569"/>
                    <a:pt x="21495" y="5852"/>
                    <a:pt x="22180" y="6654"/>
                  </a:cubicBezTo>
                  <a:cubicBezTo>
                    <a:pt x="22581" y="7197"/>
                    <a:pt x="22864" y="7834"/>
                    <a:pt x="23029" y="8494"/>
                  </a:cubicBezTo>
                  <a:cubicBezTo>
                    <a:pt x="23407" y="9674"/>
                    <a:pt x="23784" y="11066"/>
                    <a:pt x="23100" y="12105"/>
                  </a:cubicBezTo>
                  <a:cubicBezTo>
                    <a:pt x="22416" y="13214"/>
                    <a:pt x="20929" y="13473"/>
                    <a:pt x="19631" y="13591"/>
                  </a:cubicBezTo>
                  <a:lnTo>
                    <a:pt x="10547" y="14960"/>
                  </a:lnTo>
                  <a:cubicBezTo>
                    <a:pt x="9957" y="15101"/>
                    <a:pt x="9367" y="15172"/>
                    <a:pt x="8754" y="15196"/>
                  </a:cubicBezTo>
                  <a:cubicBezTo>
                    <a:pt x="8689" y="15200"/>
                    <a:pt x="8625" y="15202"/>
                    <a:pt x="8560" y="15202"/>
                  </a:cubicBezTo>
                  <a:cubicBezTo>
                    <a:pt x="7918" y="15202"/>
                    <a:pt x="7289" y="14989"/>
                    <a:pt x="6796" y="14582"/>
                  </a:cubicBezTo>
                  <a:cubicBezTo>
                    <a:pt x="5852" y="13780"/>
                    <a:pt x="5781" y="12340"/>
                    <a:pt x="5805" y="11114"/>
                  </a:cubicBezTo>
                  <a:cubicBezTo>
                    <a:pt x="5757" y="10429"/>
                    <a:pt x="5852" y="9745"/>
                    <a:pt x="6064" y="9108"/>
                  </a:cubicBezTo>
                  <a:cubicBezTo>
                    <a:pt x="6465" y="8164"/>
                    <a:pt x="7362" y="7551"/>
                    <a:pt x="8306" y="7173"/>
                  </a:cubicBezTo>
                  <a:cubicBezTo>
                    <a:pt x="8376" y="7150"/>
                    <a:pt x="8447" y="7126"/>
                    <a:pt x="8542" y="7079"/>
                  </a:cubicBezTo>
                  <a:cubicBezTo>
                    <a:pt x="8707" y="7008"/>
                    <a:pt x="9155" y="6819"/>
                    <a:pt x="9792" y="6583"/>
                  </a:cubicBezTo>
                  <a:cubicBezTo>
                    <a:pt x="12200" y="5787"/>
                    <a:pt x="14723" y="5383"/>
                    <a:pt x="17250" y="5383"/>
                  </a:cubicBezTo>
                  <a:close/>
                  <a:moveTo>
                    <a:pt x="15172" y="0"/>
                  </a:moveTo>
                  <a:cubicBezTo>
                    <a:pt x="14983" y="0"/>
                    <a:pt x="14771" y="0"/>
                    <a:pt x="14582" y="24"/>
                  </a:cubicBezTo>
                  <a:lnTo>
                    <a:pt x="11326" y="519"/>
                  </a:lnTo>
                  <a:cubicBezTo>
                    <a:pt x="11113" y="543"/>
                    <a:pt x="10925" y="590"/>
                    <a:pt x="10736" y="661"/>
                  </a:cubicBezTo>
                  <a:cubicBezTo>
                    <a:pt x="10476" y="755"/>
                    <a:pt x="10193" y="873"/>
                    <a:pt x="9934" y="968"/>
                  </a:cubicBezTo>
                  <a:cubicBezTo>
                    <a:pt x="9037" y="1298"/>
                    <a:pt x="8188" y="1699"/>
                    <a:pt x="7362" y="2171"/>
                  </a:cubicBezTo>
                  <a:cubicBezTo>
                    <a:pt x="5309" y="3280"/>
                    <a:pt x="3516" y="4766"/>
                    <a:pt x="2265" y="6748"/>
                  </a:cubicBezTo>
                  <a:lnTo>
                    <a:pt x="2194" y="6866"/>
                  </a:lnTo>
                  <a:cubicBezTo>
                    <a:pt x="236" y="10075"/>
                    <a:pt x="0" y="14110"/>
                    <a:pt x="118" y="17933"/>
                  </a:cubicBezTo>
                  <a:cubicBezTo>
                    <a:pt x="307" y="23265"/>
                    <a:pt x="1085" y="28550"/>
                    <a:pt x="1982" y="33836"/>
                  </a:cubicBezTo>
                  <a:cubicBezTo>
                    <a:pt x="2178" y="35229"/>
                    <a:pt x="3378" y="36241"/>
                    <a:pt x="4749" y="36241"/>
                  </a:cubicBezTo>
                  <a:cubicBezTo>
                    <a:pt x="4864" y="36241"/>
                    <a:pt x="4980" y="36234"/>
                    <a:pt x="5097" y="36219"/>
                  </a:cubicBezTo>
                  <a:lnTo>
                    <a:pt x="10901" y="35346"/>
                  </a:lnTo>
                  <a:lnTo>
                    <a:pt x="31099" y="32279"/>
                  </a:lnTo>
                  <a:cubicBezTo>
                    <a:pt x="32609" y="32019"/>
                    <a:pt x="33623" y="30580"/>
                    <a:pt x="33387" y="29070"/>
                  </a:cubicBezTo>
                  <a:cubicBezTo>
                    <a:pt x="32680" y="23784"/>
                    <a:pt x="31854" y="18499"/>
                    <a:pt x="30462" y="13355"/>
                  </a:cubicBezTo>
                  <a:cubicBezTo>
                    <a:pt x="29447" y="9651"/>
                    <a:pt x="28008" y="5875"/>
                    <a:pt x="25200" y="3398"/>
                  </a:cubicBezTo>
                  <a:lnTo>
                    <a:pt x="25082" y="3303"/>
                  </a:lnTo>
                  <a:cubicBezTo>
                    <a:pt x="23312" y="1770"/>
                    <a:pt x="21141" y="897"/>
                    <a:pt x="18876" y="425"/>
                  </a:cubicBezTo>
                  <a:cubicBezTo>
                    <a:pt x="17932" y="236"/>
                    <a:pt x="17012" y="118"/>
                    <a:pt x="16068" y="47"/>
                  </a:cubicBezTo>
                  <a:cubicBezTo>
                    <a:pt x="15762" y="24"/>
                    <a:pt x="15479" y="0"/>
                    <a:pt x="15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5996740" y="3784992"/>
              <a:ext cx="720441" cy="393360"/>
            </a:xfrm>
            <a:custGeom>
              <a:avLst/>
              <a:gdLst/>
              <a:ahLst/>
              <a:cxnLst/>
              <a:rect l="l" t="t" r="r" b="b"/>
              <a:pathLst>
                <a:path w="27207" h="14855" extrusionOk="0">
                  <a:moveTo>
                    <a:pt x="13943" y="1"/>
                  </a:moveTo>
                  <a:cubicBezTo>
                    <a:pt x="11983" y="1"/>
                    <a:pt x="10044" y="386"/>
                    <a:pt x="8236" y="1139"/>
                  </a:cubicBezTo>
                  <a:cubicBezTo>
                    <a:pt x="5782" y="2154"/>
                    <a:pt x="3682" y="3853"/>
                    <a:pt x="2172" y="6000"/>
                  </a:cubicBezTo>
                  <a:cubicBezTo>
                    <a:pt x="614" y="8265"/>
                    <a:pt x="48" y="11073"/>
                    <a:pt x="1" y="13786"/>
                  </a:cubicBezTo>
                  <a:lnTo>
                    <a:pt x="1" y="14754"/>
                  </a:lnTo>
                  <a:lnTo>
                    <a:pt x="1" y="14777"/>
                  </a:lnTo>
                  <a:cubicBezTo>
                    <a:pt x="1" y="14816"/>
                    <a:pt x="32" y="14854"/>
                    <a:pt x="69" y="14854"/>
                  </a:cubicBezTo>
                  <a:cubicBezTo>
                    <a:pt x="78" y="14854"/>
                    <a:pt x="87" y="14852"/>
                    <a:pt x="95" y="14848"/>
                  </a:cubicBezTo>
                  <a:cubicBezTo>
                    <a:pt x="108" y="14852"/>
                    <a:pt x="120" y="14854"/>
                    <a:pt x="130" y="14854"/>
                  </a:cubicBezTo>
                  <a:cubicBezTo>
                    <a:pt x="181" y="14854"/>
                    <a:pt x="213" y="14812"/>
                    <a:pt x="213" y="14754"/>
                  </a:cubicBezTo>
                  <a:cubicBezTo>
                    <a:pt x="237" y="12158"/>
                    <a:pt x="638" y="9445"/>
                    <a:pt x="1912" y="7156"/>
                  </a:cubicBezTo>
                  <a:cubicBezTo>
                    <a:pt x="2549" y="6047"/>
                    <a:pt x="3351" y="5056"/>
                    <a:pt x="4295" y="4207"/>
                  </a:cubicBezTo>
                  <a:cubicBezTo>
                    <a:pt x="5215" y="3357"/>
                    <a:pt x="6254" y="2626"/>
                    <a:pt x="7386" y="2036"/>
                  </a:cubicBezTo>
                  <a:cubicBezTo>
                    <a:pt x="9442" y="1008"/>
                    <a:pt x="11704" y="479"/>
                    <a:pt x="13996" y="479"/>
                  </a:cubicBezTo>
                  <a:cubicBezTo>
                    <a:pt x="14388" y="479"/>
                    <a:pt x="14780" y="495"/>
                    <a:pt x="15173" y="526"/>
                  </a:cubicBezTo>
                  <a:cubicBezTo>
                    <a:pt x="17792" y="738"/>
                    <a:pt x="20316" y="1706"/>
                    <a:pt x="22393" y="3310"/>
                  </a:cubicBezTo>
                  <a:cubicBezTo>
                    <a:pt x="24469" y="4962"/>
                    <a:pt x="25814" y="7345"/>
                    <a:pt x="26687" y="9799"/>
                  </a:cubicBezTo>
                  <a:cubicBezTo>
                    <a:pt x="26805" y="10082"/>
                    <a:pt x="26899" y="10389"/>
                    <a:pt x="26994" y="10695"/>
                  </a:cubicBezTo>
                  <a:cubicBezTo>
                    <a:pt x="27003" y="10739"/>
                    <a:pt x="27034" y="10757"/>
                    <a:pt x="27070" y="10757"/>
                  </a:cubicBezTo>
                  <a:cubicBezTo>
                    <a:pt x="27129" y="10757"/>
                    <a:pt x="27197" y="10707"/>
                    <a:pt x="27183" y="10648"/>
                  </a:cubicBezTo>
                  <a:lnTo>
                    <a:pt x="27206" y="10625"/>
                  </a:lnTo>
                  <a:cubicBezTo>
                    <a:pt x="26451" y="8006"/>
                    <a:pt x="25248" y="5434"/>
                    <a:pt x="23266" y="3546"/>
                  </a:cubicBezTo>
                  <a:cubicBezTo>
                    <a:pt x="21331" y="1776"/>
                    <a:pt x="18924" y="620"/>
                    <a:pt x="16352" y="195"/>
                  </a:cubicBezTo>
                  <a:cubicBezTo>
                    <a:pt x="15551" y="65"/>
                    <a:pt x="14745" y="1"/>
                    <a:pt x="13943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6704665" y="4070451"/>
              <a:ext cx="43136" cy="68371"/>
            </a:xfrm>
            <a:custGeom>
              <a:avLst/>
              <a:gdLst/>
              <a:ahLst/>
              <a:cxnLst/>
              <a:rect l="l" t="t" r="r" b="b"/>
              <a:pathLst>
                <a:path w="1629" h="2582" extrusionOk="0">
                  <a:moveTo>
                    <a:pt x="661" y="505"/>
                  </a:moveTo>
                  <a:cubicBezTo>
                    <a:pt x="684" y="505"/>
                    <a:pt x="708" y="529"/>
                    <a:pt x="732" y="552"/>
                  </a:cubicBezTo>
                  <a:lnTo>
                    <a:pt x="755" y="812"/>
                  </a:lnTo>
                  <a:cubicBezTo>
                    <a:pt x="755" y="836"/>
                    <a:pt x="755" y="859"/>
                    <a:pt x="708" y="883"/>
                  </a:cubicBezTo>
                  <a:lnTo>
                    <a:pt x="449" y="906"/>
                  </a:lnTo>
                  <a:cubicBezTo>
                    <a:pt x="425" y="906"/>
                    <a:pt x="401" y="906"/>
                    <a:pt x="401" y="859"/>
                  </a:cubicBezTo>
                  <a:lnTo>
                    <a:pt x="354" y="600"/>
                  </a:lnTo>
                  <a:cubicBezTo>
                    <a:pt x="354" y="576"/>
                    <a:pt x="378" y="552"/>
                    <a:pt x="401" y="552"/>
                  </a:cubicBezTo>
                  <a:lnTo>
                    <a:pt x="661" y="505"/>
                  </a:lnTo>
                  <a:close/>
                  <a:moveTo>
                    <a:pt x="675" y="1"/>
                  </a:moveTo>
                  <a:cubicBezTo>
                    <a:pt x="663" y="1"/>
                    <a:pt x="650" y="3"/>
                    <a:pt x="637" y="10"/>
                  </a:cubicBezTo>
                  <a:lnTo>
                    <a:pt x="260" y="57"/>
                  </a:lnTo>
                  <a:cubicBezTo>
                    <a:pt x="213" y="57"/>
                    <a:pt x="189" y="104"/>
                    <a:pt x="189" y="151"/>
                  </a:cubicBezTo>
                  <a:lnTo>
                    <a:pt x="0" y="2464"/>
                  </a:lnTo>
                  <a:cubicBezTo>
                    <a:pt x="0" y="2534"/>
                    <a:pt x="47" y="2582"/>
                    <a:pt x="118" y="2582"/>
                  </a:cubicBezTo>
                  <a:lnTo>
                    <a:pt x="802" y="2464"/>
                  </a:lnTo>
                  <a:lnTo>
                    <a:pt x="850" y="2464"/>
                  </a:lnTo>
                  <a:lnTo>
                    <a:pt x="1534" y="2369"/>
                  </a:lnTo>
                  <a:cubicBezTo>
                    <a:pt x="1581" y="2369"/>
                    <a:pt x="1628" y="2299"/>
                    <a:pt x="1605" y="2228"/>
                  </a:cubicBezTo>
                  <a:lnTo>
                    <a:pt x="755" y="57"/>
                  </a:lnTo>
                  <a:cubicBezTo>
                    <a:pt x="738" y="22"/>
                    <a:pt x="708" y="1"/>
                    <a:pt x="675" y="1"/>
                  </a:cubicBezTo>
                  <a:close/>
                </a:path>
              </a:pathLst>
            </a:custGeom>
            <a:solidFill>
              <a:srgbClr val="D1C6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6111130" y="3901125"/>
              <a:ext cx="236443" cy="255947"/>
            </a:xfrm>
            <a:custGeom>
              <a:avLst/>
              <a:gdLst/>
              <a:ahLst/>
              <a:cxnLst/>
              <a:rect l="l" t="t" r="r" b="b"/>
              <a:pathLst>
                <a:path w="8873" h="9604" extrusionOk="0">
                  <a:moveTo>
                    <a:pt x="8872" y="0"/>
                  </a:moveTo>
                  <a:lnTo>
                    <a:pt x="8872" y="0"/>
                  </a:lnTo>
                  <a:cubicBezTo>
                    <a:pt x="5050" y="401"/>
                    <a:pt x="2690" y="1581"/>
                    <a:pt x="2690" y="1581"/>
                  </a:cubicBezTo>
                  <a:cubicBezTo>
                    <a:pt x="1699" y="1958"/>
                    <a:pt x="732" y="2596"/>
                    <a:pt x="331" y="3563"/>
                  </a:cubicBezTo>
                  <a:cubicBezTo>
                    <a:pt x="95" y="4200"/>
                    <a:pt x="0" y="4884"/>
                    <a:pt x="48" y="5569"/>
                  </a:cubicBezTo>
                  <a:cubicBezTo>
                    <a:pt x="48" y="6819"/>
                    <a:pt x="95" y="8211"/>
                    <a:pt x="1039" y="9037"/>
                  </a:cubicBezTo>
                  <a:cubicBezTo>
                    <a:pt x="1392" y="9344"/>
                    <a:pt x="1841" y="9533"/>
                    <a:pt x="2313" y="9603"/>
                  </a:cubicBezTo>
                  <a:cubicBezTo>
                    <a:pt x="2124" y="7763"/>
                    <a:pt x="2218" y="5922"/>
                    <a:pt x="3091" y="4318"/>
                  </a:cubicBezTo>
                  <a:cubicBezTo>
                    <a:pt x="4247" y="2147"/>
                    <a:pt x="6560" y="944"/>
                    <a:pt x="88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6165312" y="3897675"/>
              <a:ext cx="423166" cy="260088"/>
            </a:xfrm>
            <a:custGeom>
              <a:avLst/>
              <a:gdLst/>
              <a:ahLst/>
              <a:cxnLst/>
              <a:rect l="l" t="t" r="r" b="b"/>
              <a:pathLst>
                <a:path w="15904" h="9775" extrusionOk="0">
                  <a:moveTo>
                    <a:pt x="9422" y="1"/>
                  </a:moveTo>
                  <a:cubicBezTo>
                    <a:pt x="8560" y="1"/>
                    <a:pt x="7698" y="49"/>
                    <a:pt x="6843" y="141"/>
                  </a:cubicBezTo>
                  <a:lnTo>
                    <a:pt x="6772" y="141"/>
                  </a:lnTo>
                  <a:cubicBezTo>
                    <a:pt x="4460" y="1061"/>
                    <a:pt x="2147" y="2288"/>
                    <a:pt x="968" y="4459"/>
                  </a:cubicBezTo>
                  <a:cubicBezTo>
                    <a:pt x="95" y="6040"/>
                    <a:pt x="0" y="7880"/>
                    <a:pt x="189" y="9744"/>
                  </a:cubicBezTo>
                  <a:cubicBezTo>
                    <a:pt x="423" y="9764"/>
                    <a:pt x="660" y="9775"/>
                    <a:pt x="897" y="9775"/>
                  </a:cubicBezTo>
                  <a:cubicBezTo>
                    <a:pt x="1495" y="9775"/>
                    <a:pt x="2099" y="9708"/>
                    <a:pt x="2690" y="9556"/>
                  </a:cubicBezTo>
                  <a:lnTo>
                    <a:pt x="11774" y="8187"/>
                  </a:lnTo>
                  <a:lnTo>
                    <a:pt x="11963" y="8163"/>
                  </a:lnTo>
                  <a:cubicBezTo>
                    <a:pt x="13214" y="8022"/>
                    <a:pt x="14582" y="7762"/>
                    <a:pt x="15243" y="6701"/>
                  </a:cubicBezTo>
                  <a:cubicBezTo>
                    <a:pt x="15903" y="5662"/>
                    <a:pt x="15550" y="4270"/>
                    <a:pt x="15172" y="3090"/>
                  </a:cubicBezTo>
                  <a:cubicBezTo>
                    <a:pt x="15007" y="2430"/>
                    <a:pt x="14724" y="1816"/>
                    <a:pt x="14323" y="1274"/>
                  </a:cubicBezTo>
                  <a:cubicBezTo>
                    <a:pt x="13638" y="448"/>
                    <a:pt x="12529" y="165"/>
                    <a:pt x="11468" y="94"/>
                  </a:cubicBezTo>
                  <a:cubicBezTo>
                    <a:pt x="10789" y="31"/>
                    <a:pt x="10105" y="1"/>
                    <a:pt x="9422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6105334" y="4214020"/>
              <a:ext cx="228708" cy="403635"/>
            </a:xfrm>
            <a:custGeom>
              <a:avLst/>
              <a:gdLst/>
              <a:ahLst/>
              <a:cxnLst/>
              <a:rect l="l" t="t" r="r" b="b"/>
              <a:pathLst>
                <a:path w="8637" h="15243" extrusionOk="0">
                  <a:moveTo>
                    <a:pt x="8637" y="0"/>
                  </a:moveTo>
                  <a:cubicBezTo>
                    <a:pt x="5664" y="496"/>
                    <a:pt x="3635" y="944"/>
                    <a:pt x="3635" y="944"/>
                  </a:cubicBezTo>
                  <a:cubicBezTo>
                    <a:pt x="2620" y="1085"/>
                    <a:pt x="1723" y="1699"/>
                    <a:pt x="1181" y="2572"/>
                  </a:cubicBezTo>
                  <a:cubicBezTo>
                    <a:pt x="591" y="3492"/>
                    <a:pt x="379" y="4601"/>
                    <a:pt x="261" y="5663"/>
                  </a:cubicBezTo>
                  <a:cubicBezTo>
                    <a:pt x="1" y="7834"/>
                    <a:pt x="25" y="10028"/>
                    <a:pt x="379" y="12152"/>
                  </a:cubicBezTo>
                  <a:lnTo>
                    <a:pt x="379" y="12222"/>
                  </a:lnTo>
                  <a:cubicBezTo>
                    <a:pt x="638" y="13709"/>
                    <a:pt x="1747" y="14865"/>
                    <a:pt x="3210" y="15172"/>
                  </a:cubicBezTo>
                  <a:cubicBezTo>
                    <a:pt x="3328" y="15195"/>
                    <a:pt x="3422" y="15219"/>
                    <a:pt x="3540" y="15243"/>
                  </a:cubicBezTo>
                  <a:cubicBezTo>
                    <a:pt x="3304" y="14393"/>
                    <a:pt x="3163" y="13520"/>
                    <a:pt x="3068" y="12671"/>
                  </a:cubicBezTo>
                  <a:cubicBezTo>
                    <a:pt x="2714" y="9745"/>
                    <a:pt x="2998" y="6678"/>
                    <a:pt x="4390" y="4082"/>
                  </a:cubicBezTo>
                  <a:cubicBezTo>
                    <a:pt x="5357" y="2312"/>
                    <a:pt x="6844" y="873"/>
                    <a:pt x="86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6174820" y="4186249"/>
              <a:ext cx="543608" cy="431412"/>
            </a:xfrm>
            <a:custGeom>
              <a:avLst/>
              <a:gdLst/>
              <a:ahLst/>
              <a:cxnLst/>
              <a:rect l="l" t="t" r="r" b="b"/>
              <a:pathLst>
                <a:path w="20529" h="16292" extrusionOk="0">
                  <a:moveTo>
                    <a:pt x="14303" y="1"/>
                  </a:moveTo>
                  <a:cubicBezTo>
                    <a:pt x="14161" y="1"/>
                    <a:pt x="14018" y="9"/>
                    <a:pt x="13874" y="25"/>
                  </a:cubicBezTo>
                  <a:cubicBezTo>
                    <a:pt x="13332" y="73"/>
                    <a:pt x="12813" y="120"/>
                    <a:pt x="12270" y="167"/>
                  </a:cubicBezTo>
                  <a:cubicBezTo>
                    <a:pt x="9958" y="427"/>
                    <a:pt x="7763" y="733"/>
                    <a:pt x="5946" y="1040"/>
                  </a:cubicBezTo>
                  <a:cubicBezTo>
                    <a:pt x="4130" y="1913"/>
                    <a:pt x="2643" y="3352"/>
                    <a:pt x="1699" y="5122"/>
                  </a:cubicBezTo>
                  <a:cubicBezTo>
                    <a:pt x="307" y="7718"/>
                    <a:pt x="0" y="10785"/>
                    <a:pt x="354" y="13711"/>
                  </a:cubicBezTo>
                  <a:cubicBezTo>
                    <a:pt x="449" y="14560"/>
                    <a:pt x="614" y="15433"/>
                    <a:pt x="850" y="16259"/>
                  </a:cubicBezTo>
                  <a:cubicBezTo>
                    <a:pt x="1009" y="16280"/>
                    <a:pt x="1168" y="16292"/>
                    <a:pt x="1327" y="16292"/>
                  </a:cubicBezTo>
                  <a:cubicBezTo>
                    <a:pt x="1522" y="16292"/>
                    <a:pt x="1717" y="16274"/>
                    <a:pt x="1912" y="16235"/>
                  </a:cubicBezTo>
                  <a:lnTo>
                    <a:pt x="14464" y="14348"/>
                  </a:lnTo>
                  <a:lnTo>
                    <a:pt x="17178" y="13923"/>
                  </a:lnTo>
                  <a:cubicBezTo>
                    <a:pt x="17650" y="13852"/>
                    <a:pt x="18098" y="13711"/>
                    <a:pt x="18499" y="13475"/>
                  </a:cubicBezTo>
                  <a:cubicBezTo>
                    <a:pt x="19797" y="12743"/>
                    <a:pt x="20528" y="11304"/>
                    <a:pt x="20340" y="9818"/>
                  </a:cubicBezTo>
                  <a:lnTo>
                    <a:pt x="20340" y="9747"/>
                  </a:lnTo>
                  <a:cubicBezTo>
                    <a:pt x="20009" y="7600"/>
                    <a:pt x="19396" y="5523"/>
                    <a:pt x="18499" y="3541"/>
                  </a:cubicBezTo>
                  <a:cubicBezTo>
                    <a:pt x="18074" y="2550"/>
                    <a:pt x="17532" y="1559"/>
                    <a:pt x="16706" y="851"/>
                  </a:cubicBezTo>
                  <a:cubicBezTo>
                    <a:pt x="16017" y="304"/>
                    <a:pt x="15171" y="1"/>
                    <a:pt x="1430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2" name="Google Shape;162;p2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3" name="Google Shape;163;p2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164" name="Google Shape;164;p2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" name="Google Shape;166;p2"/>
          <p:cNvGrpSpPr/>
          <p:nvPr/>
        </p:nvGrpSpPr>
        <p:grpSpPr>
          <a:xfrm>
            <a:off x="8160661" y="1156966"/>
            <a:ext cx="819771" cy="865634"/>
            <a:chOff x="7088286" y="1674216"/>
            <a:chExt cx="819771" cy="865634"/>
          </a:xfrm>
        </p:grpSpPr>
        <p:grpSp>
          <p:nvGrpSpPr>
            <p:cNvPr id="167" name="Google Shape;167;p2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168" name="Google Shape;168;p2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2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2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2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72;p2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73;p2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2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2"/>
              <p:cNvSpPr/>
              <p:nvPr/>
            </p:nvSpPr>
            <p:spPr>
              <a:xfrm>
                <a:off x="7423716" y="2201980"/>
                <a:ext cx="344594" cy="264721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2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7" name="Google Shape;177;p2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" name="Google Shape;178;p2"/>
          <p:cNvSpPr/>
          <p:nvPr/>
        </p:nvSpPr>
        <p:spPr>
          <a:xfrm>
            <a:off x="7125448" y="831537"/>
            <a:ext cx="109906" cy="110862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9" name="Google Shape;179;p2"/>
          <p:cNvGrpSpPr/>
          <p:nvPr/>
        </p:nvGrpSpPr>
        <p:grpSpPr>
          <a:xfrm>
            <a:off x="7950716" y="-106513"/>
            <a:ext cx="838202" cy="1491169"/>
            <a:chOff x="6731516" y="350687"/>
            <a:chExt cx="838202" cy="1491169"/>
          </a:xfrm>
        </p:grpSpPr>
        <p:sp>
          <p:nvSpPr>
            <p:cNvPr id="180" name="Google Shape;180;p2"/>
            <p:cNvSpPr/>
            <p:nvPr/>
          </p:nvSpPr>
          <p:spPr>
            <a:xfrm>
              <a:off x="6911475" y="988500"/>
              <a:ext cx="172675" cy="253324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6887075" y="1044873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7225056" y="902247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7288347" y="914894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6869611" y="351907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6904632" y="350687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7026778" y="783640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7004296" y="783402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7053020" y="795504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" name="Google Shape;202;p2"/>
          <p:cNvGrpSpPr/>
          <p:nvPr/>
        </p:nvGrpSpPr>
        <p:grpSpPr>
          <a:xfrm>
            <a:off x="7259159" y="4644733"/>
            <a:ext cx="478022" cy="410626"/>
            <a:chOff x="5263209" y="4056946"/>
            <a:chExt cx="478022" cy="410626"/>
          </a:xfrm>
        </p:grpSpPr>
        <p:sp>
          <p:nvSpPr>
            <p:cNvPr id="203" name="Google Shape;203;p2"/>
            <p:cNvSpPr/>
            <p:nvPr/>
          </p:nvSpPr>
          <p:spPr>
            <a:xfrm>
              <a:off x="5668728" y="4056946"/>
              <a:ext cx="72502" cy="71893"/>
            </a:xfrm>
            <a:custGeom>
              <a:avLst/>
              <a:gdLst/>
              <a:ahLst/>
              <a:cxnLst/>
              <a:rect l="l" t="t" r="r" b="b"/>
              <a:pathLst>
                <a:path w="2738" h="2715" extrusionOk="0">
                  <a:moveTo>
                    <a:pt x="1369" y="1"/>
                  </a:moveTo>
                  <a:cubicBezTo>
                    <a:pt x="614" y="1"/>
                    <a:pt x="0" y="614"/>
                    <a:pt x="0" y="1369"/>
                  </a:cubicBezTo>
                  <a:cubicBezTo>
                    <a:pt x="0" y="2101"/>
                    <a:pt x="614" y="2714"/>
                    <a:pt x="1369" y="2714"/>
                  </a:cubicBezTo>
                  <a:cubicBezTo>
                    <a:pt x="2124" y="2714"/>
                    <a:pt x="2737" y="2101"/>
                    <a:pt x="2737" y="1369"/>
                  </a:cubicBezTo>
                  <a:cubicBezTo>
                    <a:pt x="2737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5263209" y="4093806"/>
              <a:ext cx="345564" cy="373765"/>
            </a:xfrm>
            <a:custGeom>
              <a:avLst/>
              <a:gdLst/>
              <a:ahLst/>
              <a:cxnLst/>
              <a:rect l="l" t="t" r="r" b="b"/>
              <a:pathLst>
                <a:path w="13050" h="14115" extrusionOk="0">
                  <a:moveTo>
                    <a:pt x="6065" y="1"/>
                  </a:moveTo>
                  <a:cubicBezTo>
                    <a:pt x="5782" y="260"/>
                    <a:pt x="5475" y="520"/>
                    <a:pt x="5192" y="732"/>
                  </a:cubicBezTo>
                  <a:cubicBezTo>
                    <a:pt x="4036" y="1558"/>
                    <a:pt x="2809" y="2242"/>
                    <a:pt x="1535" y="2809"/>
                  </a:cubicBezTo>
                  <a:cubicBezTo>
                    <a:pt x="1039" y="3045"/>
                    <a:pt x="520" y="3257"/>
                    <a:pt x="1" y="3422"/>
                  </a:cubicBezTo>
                  <a:cubicBezTo>
                    <a:pt x="25" y="3564"/>
                    <a:pt x="95" y="3682"/>
                    <a:pt x="166" y="3800"/>
                  </a:cubicBezTo>
                  <a:cubicBezTo>
                    <a:pt x="662" y="4578"/>
                    <a:pt x="1228" y="5357"/>
                    <a:pt x="1865" y="6065"/>
                  </a:cubicBezTo>
                  <a:cubicBezTo>
                    <a:pt x="3587" y="8212"/>
                    <a:pt x="4980" y="10619"/>
                    <a:pt x="6018" y="13191"/>
                  </a:cubicBezTo>
                  <a:cubicBezTo>
                    <a:pt x="6112" y="13521"/>
                    <a:pt x="6301" y="13780"/>
                    <a:pt x="6560" y="13993"/>
                  </a:cubicBezTo>
                  <a:cubicBezTo>
                    <a:pt x="6702" y="14064"/>
                    <a:pt x="6891" y="14111"/>
                    <a:pt x="7056" y="14111"/>
                  </a:cubicBezTo>
                  <a:cubicBezTo>
                    <a:pt x="7113" y="14113"/>
                    <a:pt x="7169" y="14114"/>
                    <a:pt x="7226" y="14114"/>
                  </a:cubicBezTo>
                  <a:cubicBezTo>
                    <a:pt x="7735" y="14114"/>
                    <a:pt x="8240" y="14019"/>
                    <a:pt x="8708" y="13828"/>
                  </a:cubicBezTo>
                  <a:cubicBezTo>
                    <a:pt x="8708" y="13828"/>
                    <a:pt x="11185" y="12813"/>
                    <a:pt x="12860" y="11161"/>
                  </a:cubicBezTo>
                  <a:lnTo>
                    <a:pt x="13049" y="10996"/>
                  </a:lnTo>
                  <a:cubicBezTo>
                    <a:pt x="10288" y="7622"/>
                    <a:pt x="7929" y="3941"/>
                    <a:pt x="60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5420809" y="4061910"/>
              <a:ext cx="209351" cy="323692"/>
            </a:xfrm>
            <a:custGeom>
              <a:avLst/>
              <a:gdLst/>
              <a:ahLst/>
              <a:cxnLst/>
              <a:rect l="l" t="t" r="r" b="b"/>
              <a:pathLst>
                <a:path w="7906" h="12224" extrusionOk="0">
                  <a:moveTo>
                    <a:pt x="1157" y="1"/>
                  </a:moveTo>
                  <a:cubicBezTo>
                    <a:pt x="827" y="449"/>
                    <a:pt x="426" y="850"/>
                    <a:pt x="1" y="1228"/>
                  </a:cubicBezTo>
                  <a:cubicBezTo>
                    <a:pt x="1865" y="5168"/>
                    <a:pt x="4224" y="8849"/>
                    <a:pt x="6985" y="12223"/>
                  </a:cubicBezTo>
                  <a:cubicBezTo>
                    <a:pt x="7315" y="11916"/>
                    <a:pt x="7599" y="11515"/>
                    <a:pt x="7787" y="11091"/>
                  </a:cubicBezTo>
                  <a:cubicBezTo>
                    <a:pt x="7858" y="10925"/>
                    <a:pt x="7905" y="10760"/>
                    <a:pt x="7905" y="10572"/>
                  </a:cubicBezTo>
                  <a:cubicBezTo>
                    <a:pt x="7835" y="10265"/>
                    <a:pt x="7669" y="9958"/>
                    <a:pt x="7433" y="9746"/>
                  </a:cubicBezTo>
                  <a:cubicBezTo>
                    <a:pt x="5569" y="7693"/>
                    <a:pt x="4036" y="5381"/>
                    <a:pt x="2856" y="2879"/>
                  </a:cubicBezTo>
                  <a:cubicBezTo>
                    <a:pt x="2478" y="2006"/>
                    <a:pt x="2054" y="1157"/>
                    <a:pt x="1558" y="355"/>
                  </a:cubicBezTo>
                  <a:cubicBezTo>
                    <a:pt x="1487" y="213"/>
                    <a:pt x="1369" y="95"/>
                    <a:pt x="1228" y="24"/>
                  </a:cubicBezTo>
                  <a:lnTo>
                    <a:pt x="11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5263209" y="4061036"/>
              <a:ext cx="191239" cy="124615"/>
            </a:xfrm>
            <a:custGeom>
              <a:avLst/>
              <a:gdLst/>
              <a:ahLst/>
              <a:cxnLst/>
              <a:rect l="l" t="t" r="r" b="b"/>
              <a:pathLst>
                <a:path w="7222" h="4706" extrusionOk="0">
                  <a:moveTo>
                    <a:pt x="6962" y="0"/>
                  </a:moveTo>
                  <a:cubicBezTo>
                    <a:pt x="6924" y="0"/>
                    <a:pt x="6885" y="3"/>
                    <a:pt x="6844" y="10"/>
                  </a:cubicBezTo>
                  <a:cubicBezTo>
                    <a:pt x="6089" y="105"/>
                    <a:pt x="5333" y="341"/>
                    <a:pt x="4649" y="671"/>
                  </a:cubicBezTo>
                  <a:cubicBezTo>
                    <a:pt x="3399" y="1284"/>
                    <a:pt x="2219" y="2063"/>
                    <a:pt x="1157" y="2960"/>
                  </a:cubicBezTo>
                  <a:cubicBezTo>
                    <a:pt x="803" y="3314"/>
                    <a:pt x="473" y="3715"/>
                    <a:pt x="190" y="4139"/>
                  </a:cubicBezTo>
                  <a:cubicBezTo>
                    <a:pt x="72" y="4281"/>
                    <a:pt x="1" y="4446"/>
                    <a:pt x="1" y="4611"/>
                  </a:cubicBezTo>
                  <a:cubicBezTo>
                    <a:pt x="1" y="4635"/>
                    <a:pt x="1" y="4659"/>
                    <a:pt x="1" y="4706"/>
                  </a:cubicBezTo>
                  <a:cubicBezTo>
                    <a:pt x="520" y="4517"/>
                    <a:pt x="1016" y="4305"/>
                    <a:pt x="1511" y="4069"/>
                  </a:cubicBezTo>
                  <a:cubicBezTo>
                    <a:pt x="2809" y="3502"/>
                    <a:pt x="4036" y="2818"/>
                    <a:pt x="5192" y="1992"/>
                  </a:cubicBezTo>
                  <a:cubicBezTo>
                    <a:pt x="5947" y="1450"/>
                    <a:pt x="6631" y="789"/>
                    <a:pt x="7221" y="34"/>
                  </a:cubicBezTo>
                  <a:cubicBezTo>
                    <a:pt x="7138" y="17"/>
                    <a:pt x="7054" y="0"/>
                    <a:pt x="69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5316964" y="4159425"/>
              <a:ext cx="208080" cy="273088"/>
            </a:xfrm>
            <a:custGeom>
              <a:avLst/>
              <a:gdLst/>
              <a:ahLst/>
              <a:cxnLst/>
              <a:rect l="l" t="t" r="r" b="b"/>
              <a:pathLst>
                <a:path w="7858" h="10313" extrusionOk="0">
                  <a:moveTo>
                    <a:pt x="2289" y="0"/>
                  </a:moveTo>
                  <a:lnTo>
                    <a:pt x="1534" y="472"/>
                  </a:lnTo>
                  <a:cubicBezTo>
                    <a:pt x="1799" y="886"/>
                    <a:pt x="1437" y="1288"/>
                    <a:pt x="1067" y="1288"/>
                  </a:cubicBezTo>
                  <a:cubicBezTo>
                    <a:pt x="909" y="1288"/>
                    <a:pt x="750" y="1215"/>
                    <a:pt x="637" y="1038"/>
                  </a:cubicBezTo>
                  <a:lnTo>
                    <a:pt x="95" y="1369"/>
                  </a:lnTo>
                  <a:cubicBezTo>
                    <a:pt x="24" y="1416"/>
                    <a:pt x="0" y="1510"/>
                    <a:pt x="47" y="1605"/>
                  </a:cubicBezTo>
                  <a:lnTo>
                    <a:pt x="5451" y="10241"/>
                  </a:lnTo>
                  <a:cubicBezTo>
                    <a:pt x="5481" y="10286"/>
                    <a:pt x="5531" y="10312"/>
                    <a:pt x="5582" y="10312"/>
                  </a:cubicBezTo>
                  <a:cubicBezTo>
                    <a:pt x="5610" y="10312"/>
                    <a:pt x="5638" y="10305"/>
                    <a:pt x="5663" y="10288"/>
                  </a:cubicBezTo>
                  <a:lnTo>
                    <a:pt x="6206" y="9958"/>
                  </a:lnTo>
                  <a:cubicBezTo>
                    <a:pt x="5943" y="9530"/>
                    <a:pt x="6298" y="9137"/>
                    <a:pt x="6665" y="9137"/>
                  </a:cubicBezTo>
                  <a:cubicBezTo>
                    <a:pt x="6825" y="9137"/>
                    <a:pt x="6988" y="9212"/>
                    <a:pt x="7102" y="9391"/>
                  </a:cubicBezTo>
                  <a:lnTo>
                    <a:pt x="7857" y="8919"/>
                  </a:lnTo>
                  <a:lnTo>
                    <a:pt x="22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5376942" y="4138611"/>
              <a:ext cx="183083" cy="257015"/>
            </a:xfrm>
            <a:custGeom>
              <a:avLst/>
              <a:gdLst/>
              <a:ahLst/>
              <a:cxnLst/>
              <a:rect l="l" t="t" r="r" b="b"/>
              <a:pathLst>
                <a:path w="6914" h="9706" extrusionOk="0">
                  <a:moveTo>
                    <a:pt x="1341" y="0"/>
                  </a:moveTo>
                  <a:cubicBezTo>
                    <a:pt x="1305" y="0"/>
                    <a:pt x="1266" y="12"/>
                    <a:pt x="1227" y="31"/>
                  </a:cubicBezTo>
                  <a:lnTo>
                    <a:pt x="0" y="786"/>
                  </a:lnTo>
                  <a:lnTo>
                    <a:pt x="5569" y="9705"/>
                  </a:lnTo>
                  <a:lnTo>
                    <a:pt x="6796" y="8950"/>
                  </a:lnTo>
                  <a:cubicBezTo>
                    <a:pt x="6890" y="8903"/>
                    <a:pt x="6914" y="8785"/>
                    <a:pt x="6867" y="8714"/>
                  </a:cubicBezTo>
                  <a:lnTo>
                    <a:pt x="1463" y="78"/>
                  </a:lnTo>
                  <a:cubicBezTo>
                    <a:pt x="1436" y="23"/>
                    <a:pt x="1392" y="0"/>
                    <a:pt x="1341" y="0"/>
                  </a:cubicBez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5389440" y="4264022"/>
              <a:ext cx="61248" cy="54019"/>
            </a:xfrm>
            <a:custGeom>
              <a:avLst/>
              <a:gdLst/>
              <a:ahLst/>
              <a:cxnLst/>
              <a:rect l="l" t="t" r="r" b="b"/>
              <a:pathLst>
                <a:path w="2313" h="2040" extrusionOk="0">
                  <a:moveTo>
                    <a:pt x="1153" y="0"/>
                  </a:moveTo>
                  <a:cubicBezTo>
                    <a:pt x="971" y="0"/>
                    <a:pt x="785" y="50"/>
                    <a:pt x="614" y="156"/>
                  </a:cubicBezTo>
                  <a:cubicBezTo>
                    <a:pt x="142" y="463"/>
                    <a:pt x="0" y="1076"/>
                    <a:pt x="307" y="1548"/>
                  </a:cubicBezTo>
                  <a:cubicBezTo>
                    <a:pt x="489" y="1867"/>
                    <a:pt x="819" y="2040"/>
                    <a:pt x="1157" y="2040"/>
                  </a:cubicBezTo>
                  <a:cubicBezTo>
                    <a:pt x="1343" y="2040"/>
                    <a:pt x="1531" y="1987"/>
                    <a:pt x="1699" y="1878"/>
                  </a:cubicBezTo>
                  <a:cubicBezTo>
                    <a:pt x="2171" y="1595"/>
                    <a:pt x="2313" y="958"/>
                    <a:pt x="2029" y="486"/>
                  </a:cubicBezTo>
                  <a:cubicBezTo>
                    <a:pt x="1829" y="178"/>
                    <a:pt x="1497" y="0"/>
                    <a:pt x="1153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5406308" y="4272522"/>
              <a:ext cx="28148" cy="36251"/>
            </a:xfrm>
            <a:custGeom>
              <a:avLst/>
              <a:gdLst/>
              <a:ahLst/>
              <a:cxnLst/>
              <a:rect l="l" t="t" r="r" b="b"/>
              <a:pathLst>
                <a:path w="1063" h="1369" extrusionOk="0">
                  <a:moveTo>
                    <a:pt x="354" y="0"/>
                  </a:moveTo>
                  <a:lnTo>
                    <a:pt x="0" y="236"/>
                  </a:lnTo>
                  <a:lnTo>
                    <a:pt x="708" y="1369"/>
                  </a:lnTo>
                  <a:lnTo>
                    <a:pt x="1062" y="1156"/>
                  </a:lnTo>
                  <a:lnTo>
                    <a:pt x="354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5402548" y="4276892"/>
              <a:ext cx="36278" cy="28122"/>
            </a:xfrm>
            <a:custGeom>
              <a:avLst/>
              <a:gdLst/>
              <a:ahLst/>
              <a:cxnLst/>
              <a:rect l="l" t="t" r="r" b="b"/>
              <a:pathLst>
                <a:path w="1370" h="1062" extrusionOk="0">
                  <a:moveTo>
                    <a:pt x="1133" y="0"/>
                  </a:moveTo>
                  <a:lnTo>
                    <a:pt x="1" y="708"/>
                  </a:lnTo>
                  <a:lnTo>
                    <a:pt x="213" y="1062"/>
                  </a:lnTo>
                  <a:lnTo>
                    <a:pt x="1369" y="354"/>
                  </a:lnTo>
                  <a:lnTo>
                    <a:pt x="1133" y="0"/>
                  </a:ln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5314448" y="4090906"/>
              <a:ext cx="81876" cy="50233"/>
            </a:xfrm>
            <a:custGeom>
              <a:avLst/>
              <a:gdLst/>
              <a:ahLst/>
              <a:cxnLst/>
              <a:rect l="l" t="t" r="r" b="b"/>
              <a:pathLst>
                <a:path w="3092" h="1897" extrusionOk="0">
                  <a:moveTo>
                    <a:pt x="2810" y="0"/>
                  </a:moveTo>
                  <a:cubicBezTo>
                    <a:pt x="2527" y="0"/>
                    <a:pt x="1946" y="243"/>
                    <a:pt x="1322" y="628"/>
                  </a:cubicBezTo>
                  <a:cubicBezTo>
                    <a:pt x="543" y="1100"/>
                    <a:pt x="1" y="1666"/>
                    <a:pt x="119" y="1832"/>
                  </a:cubicBezTo>
                  <a:cubicBezTo>
                    <a:pt x="146" y="1876"/>
                    <a:pt x="207" y="1897"/>
                    <a:pt x="294" y="1897"/>
                  </a:cubicBezTo>
                  <a:cubicBezTo>
                    <a:pt x="580" y="1897"/>
                    <a:pt x="1149" y="1669"/>
                    <a:pt x="1747" y="1289"/>
                  </a:cubicBezTo>
                  <a:cubicBezTo>
                    <a:pt x="2525" y="793"/>
                    <a:pt x="3092" y="251"/>
                    <a:pt x="2974" y="62"/>
                  </a:cubicBezTo>
                  <a:cubicBezTo>
                    <a:pt x="2948" y="20"/>
                    <a:pt x="2891" y="0"/>
                    <a:pt x="28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3" name="Google Shape;213;p2"/>
          <p:cNvGrpSpPr/>
          <p:nvPr/>
        </p:nvGrpSpPr>
        <p:grpSpPr>
          <a:xfrm>
            <a:off x="1275737" y="284303"/>
            <a:ext cx="301226" cy="299677"/>
            <a:chOff x="3312562" y="901016"/>
            <a:chExt cx="301226" cy="299677"/>
          </a:xfrm>
        </p:grpSpPr>
        <p:sp>
          <p:nvSpPr>
            <p:cNvPr id="214" name="Google Shape;214;p2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3399471" y="10035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3490047" y="903145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3377598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3530032" y="935822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3" name="Google Shape;223;p2"/>
          <p:cNvGrpSpPr/>
          <p:nvPr/>
        </p:nvGrpSpPr>
        <p:grpSpPr>
          <a:xfrm rot="-928815">
            <a:off x="6926236" y="-285443"/>
            <a:ext cx="977002" cy="806713"/>
            <a:chOff x="8637793" y="1787288"/>
            <a:chExt cx="977024" cy="806732"/>
          </a:xfrm>
        </p:grpSpPr>
        <p:grpSp>
          <p:nvGrpSpPr>
            <p:cNvPr id="224" name="Google Shape;224;p2"/>
            <p:cNvGrpSpPr/>
            <p:nvPr/>
          </p:nvGrpSpPr>
          <p:grpSpPr>
            <a:xfrm>
              <a:off x="8637793" y="1787288"/>
              <a:ext cx="977024" cy="806732"/>
              <a:chOff x="7418593" y="2244488"/>
              <a:chExt cx="977024" cy="806732"/>
            </a:xfrm>
          </p:grpSpPr>
          <p:sp>
            <p:nvSpPr>
              <p:cNvPr id="225" name="Google Shape;225;p2"/>
              <p:cNvSpPr/>
              <p:nvPr/>
            </p:nvSpPr>
            <p:spPr>
              <a:xfrm>
                <a:off x="7418593" y="2244488"/>
                <a:ext cx="930375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35" h="28221" extrusionOk="0">
                    <a:moveTo>
                      <a:pt x="33294" y="0"/>
                    </a:moveTo>
                    <a:lnTo>
                      <a:pt x="1" y="25861"/>
                    </a:lnTo>
                    <a:lnTo>
                      <a:pt x="1865" y="28220"/>
                    </a:lnTo>
                    <a:lnTo>
                      <a:pt x="35134" y="2383"/>
                    </a:lnTo>
                    <a:lnTo>
                      <a:pt x="332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"/>
              <p:cNvSpPr/>
              <p:nvPr/>
            </p:nvSpPr>
            <p:spPr>
              <a:xfrm>
                <a:off x="7465904" y="2303928"/>
                <a:ext cx="929713" cy="747292"/>
              </a:xfrm>
              <a:custGeom>
                <a:avLst/>
                <a:gdLst/>
                <a:ahLst/>
                <a:cxnLst/>
                <a:rect l="l" t="t" r="r" b="b"/>
                <a:pathLst>
                  <a:path w="35110" h="28221" extrusionOk="0">
                    <a:moveTo>
                      <a:pt x="33269" y="0"/>
                    </a:moveTo>
                    <a:lnTo>
                      <a:pt x="0" y="25837"/>
                    </a:lnTo>
                    <a:lnTo>
                      <a:pt x="1840" y="28220"/>
                    </a:lnTo>
                    <a:lnTo>
                      <a:pt x="35110" y="2383"/>
                    </a:lnTo>
                    <a:lnTo>
                      <a:pt x="33269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"/>
              <p:cNvSpPr/>
              <p:nvPr/>
            </p:nvSpPr>
            <p:spPr>
              <a:xfrm>
                <a:off x="7547534" y="2914795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"/>
              <p:cNvSpPr/>
              <p:nvPr/>
            </p:nvSpPr>
            <p:spPr>
              <a:xfrm>
                <a:off x="7596893" y="2876054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1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06" y="2218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"/>
              <p:cNvSpPr/>
              <p:nvPr/>
            </p:nvSpPr>
            <p:spPr>
              <a:xfrm>
                <a:off x="7646253" y="2837949"/>
                <a:ext cx="53119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54"/>
                    </a:lnTo>
                    <a:lnTo>
                      <a:pt x="2006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"/>
              <p:cNvSpPr/>
              <p:nvPr/>
            </p:nvSpPr>
            <p:spPr>
              <a:xfrm>
                <a:off x="8132352" y="2459004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"/>
              <p:cNvSpPr/>
              <p:nvPr/>
            </p:nvSpPr>
            <p:spPr>
              <a:xfrm>
                <a:off x="8181712" y="2420872"/>
                <a:ext cx="53119" cy="64399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2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2"/>
              <p:cNvSpPr/>
              <p:nvPr/>
            </p:nvSpPr>
            <p:spPr>
              <a:xfrm>
                <a:off x="8237320" y="2379335"/>
                <a:ext cx="53754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31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31"/>
                    </a:lnTo>
                    <a:lnTo>
                      <a:pt x="2030" y="2195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2"/>
              <p:cNvSpPr/>
              <p:nvPr/>
            </p:nvSpPr>
            <p:spPr>
              <a:xfrm>
                <a:off x="7990524" y="2569279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7" y="0"/>
                    </a:moveTo>
                    <a:lnTo>
                      <a:pt x="0" y="236"/>
                    </a:lnTo>
                    <a:lnTo>
                      <a:pt x="1723" y="2454"/>
                    </a:lnTo>
                    <a:lnTo>
                      <a:pt x="2029" y="2218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2"/>
              <p:cNvSpPr/>
              <p:nvPr/>
            </p:nvSpPr>
            <p:spPr>
              <a:xfrm>
                <a:off x="8040492" y="2531783"/>
                <a:ext cx="53145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00" y="2454"/>
                    </a:lnTo>
                    <a:lnTo>
                      <a:pt x="2006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2"/>
              <p:cNvSpPr/>
              <p:nvPr/>
            </p:nvSpPr>
            <p:spPr>
              <a:xfrm>
                <a:off x="7744971" y="2761712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1"/>
                    </a:moveTo>
                    <a:lnTo>
                      <a:pt x="0" y="237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2"/>
              <p:cNvSpPr/>
              <p:nvPr/>
            </p:nvSpPr>
            <p:spPr>
              <a:xfrm>
                <a:off x="7794331" y="2723606"/>
                <a:ext cx="53119" cy="6437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31" extrusionOk="0">
                    <a:moveTo>
                      <a:pt x="283" y="0"/>
                    </a:moveTo>
                    <a:lnTo>
                      <a:pt x="0" y="236"/>
                    </a:lnTo>
                    <a:lnTo>
                      <a:pt x="1699" y="2431"/>
                    </a:lnTo>
                    <a:lnTo>
                      <a:pt x="2006" y="219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2"/>
              <p:cNvSpPr/>
              <p:nvPr/>
            </p:nvSpPr>
            <p:spPr>
              <a:xfrm>
                <a:off x="7843055" y="2684866"/>
                <a:ext cx="53754" cy="6500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2455" extrusionOk="0">
                    <a:moveTo>
                      <a:pt x="308" y="0"/>
                    </a:moveTo>
                    <a:lnTo>
                      <a:pt x="1" y="236"/>
                    </a:lnTo>
                    <a:lnTo>
                      <a:pt x="1723" y="2454"/>
                    </a:lnTo>
                    <a:lnTo>
                      <a:pt x="2030" y="2218"/>
                    </a:lnTo>
                    <a:lnTo>
                      <a:pt x="3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2"/>
              <p:cNvSpPr/>
              <p:nvPr/>
            </p:nvSpPr>
            <p:spPr>
              <a:xfrm>
                <a:off x="7668126" y="2764836"/>
                <a:ext cx="80605" cy="99988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3776" extrusionOk="0">
                    <a:moveTo>
                      <a:pt x="307" y="1"/>
                    </a:moveTo>
                    <a:lnTo>
                      <a:pt x="0" y="237"/>
                    </a:lnTo>
                    <a:lnTo>
                      <a:pt x="2737" y="3776"/>
                    </a:lnTo>
                    <a:lnTo>
                      <a:pt x="3044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2"/>
              <p:cNvSpPr/>
              <p:nvPr/>
            </p:nvSpPr>
            <p:spPr>
              <a:xfrm>
                <a:off x="8062365" y="2458670"/>
                <a:ext cx="80632" cy="100015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3777" extrusionOk="0">
                    <a:moveTo>
                      <a:pt x="307" y="1"/>
                    </a:moveTo>
                    <a:lnTo>
                      <a:pt x="1" y="237"/>
                    </a:lnTo>
                    <a:lnTo>
                      <a:pt x="2738" y="3776"/>
                    </a:lnTo>
                    <a:lnTo>
                      <a:pt x="3045" y="3540"/>
                    </a:lnTo>
                    <a:lnTo>
                      <a:pt x="307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0" name="Google Shape;240;p2"/>
            <p:cNvSpPr/>
            <p:nvPr/>
          </p:nvSpPr>
          <p:spPr>
            <a:xfrm>
              <a:off x="9165755" y="2140504"/>
              <a:ext cx="53145" cy="64399"/>
            </a:xfrm>
            <a:custGeom>
              <a:avLst/>
              <a:gdLst/>
              <a:ahLst/>
              <a:cxnLst/>
              <a:rect l="l" t="t" r="r" b="b"/>
              <a:pathLst>
                <a:path w="2007" h="2432" extrusionOk="0">
                  <a:moveTo>
                    <a:pt x="308" y="1"/>
                  </a:moveTo>
                  <a:lnTo>
                    <a:pt x="1" y="237"/>
                  </a:lnTo>
                  <a:lnTo>
                    <a:pt x="1723" y="2431"/>
                  </a:lnTo>
                  <a:lnTo>
                    <a:pt x="2006" y="2195"/>
                  </a:lnTo>
                  <a:lnTo>
                    <a:pt x="3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9088909" y="2143019"/>
              <a:ext cx="80632" cy="99988"/>
            </a:xfrm>
            <a:custGeom>
              <a:avLst/>
              <a:gdLst/>
              <a:ahLst/>
              <a:cxnLst/>
              <a:rect l="l" t="t" r="r" b="b"/>
              <a:pathLst>
                <a:path w="3045" h="3776" extrusionOk="0">
                  <a:moveTo>
                    <a:pt x="307" y="0"/>
                  </a:moveTo>
                  <a:lnTo>
                    <a:pt x="1" y="236"/>
                  </a:lnTo>
                  <a:lnTo>
                    <a:pt x="2761" y="3775"/>
                  </a:lnTo>
                  <a:lnTo>
                    <a:pt x="3044" y="3539"/>
                  </a:lnTo>
                  <a:lnTo>
                    <a:pt x="30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42;p2"/>
          <p:cNvGrpSpPr/>
          <p:nvPr/>
        </p:nvGrpSpPr>
        <p:grpSpPr>
          <a:xfrm>
            <a:off x="264926" y="1294668"/>
            <a:ext cx="766043" cy="1025292"/>
            <a:chOff x="1092001" y="1319643"/>
            <a:chExt cx="766043" cy="1025292"/>
          </a:xfrm>
        </p:grpSpPr>
        <p:sp>
          <p:nvSpPr>
            <p:cNvPr id="243" name="Google Shape;243;p2"/>
            <p:cNvSpPr/>
            <p:nvPr/>
          </p:nvSpPr>
          <p:spPr>
            <a:xfrm>
              <a:off x="1226944" y="1536465"/>
              <a:ext cx="524860" cy="680430"/>
            </a:xfrm>
            <a:custGeom>
              <a:avLst/>
              <a:gdLst/>
              <a:ahLst/>
              <a:cxnLst/>
              <a:rect l="l" t="t" r="r" b="b"/>
              <a:pathLst>
                <a:path w="19821" h="25696" extrusionOk="0">
                  <a:moveTo>
                    <a:pt x="16281" y="0"/>
                  </a:moveTo>
                  <a:lnTo>
                    <a:pt x="1" y="23218"/>
                  </a:lnTo>
                  <a:lnTo>
                    <a:pt x="3540" y="25695"/>
                  </a:lnTo>
                  <a:lnTo>
                    <a:pt x="19821" y="2454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1135030" y="1472037"/>
              <a:ext cx="524251" cy="680430"/>
            </a:xfrm>
            <a:custGeom>
              <a:avLst/>
              <a:gdLst/>
              <a:ahLst/>
              <a:cxnLst/>
              <a:rect l="l" t="t" r="r" b="b"/>
              <a:pathLst>
                <a:path w="19798" h="25696" extrusionOk="0">
                  <a:moveTo>
                    <a:pt x="16282" y="1"/>
                  </a:moveTo>
                  <a:lnTo>
                    <a:pt x="1" y="23218"/>
                  </a:lnTo>
                  <a:lnTo>
                    <a:pt x="3517" y="25696"/>
                  </a:lnTo>
                  <a:lnTo>
                    <a:pt x="19797" y="2478"/>
                  </a:lnTo>
                  <a:lnTo>
                    <a:pt x="1628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1092001" y="2261233"/>
              <a:ext cx="98108" cy="82512"/>
            </a:xfrm>
            <a:custGeom>
              <a:avLst/>
              <a:gdLst/>
              <a:ahLst/>
              <a:cxnLst/>
              <a:rect l="l" t="t" r="r" b="b"/>
              <a:pathLst>
                <a:path w="3705" h="3116" extrusionOk="0">
                  <a:moveTo>
                    <a:pt x="2194" y="1"/>
                  </a:moveTo>
                  <a:lnTo>
                    <a:pt x="0" y="3115"/>
                  </a:lnTo>
                  <a:lnTo>
                    <a:pt x="3704" y="1063"/>
                  </a:lnTo>
                  <a:lnTo>
                    <a:pt x="219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1093191" y="2234301"/>
              <a:ext cx="58124" cy="110633"/>
            </a:xfrm>
            <a:custGeom>
              <a:avLst/>
              <a:gdLst/>
              <a:ahLst/>
              <a:cxnLst/>
              <a:rect l="l" t="t" r="r" b="b"/>
              <a:pathLst>
                <a:path w="2195" h="4178" extrusionOk="0">
                  <a:moveTo>
                    <a:pt x="684" y="1"/>
                  </a:moveTo>
                  <a:lnTo>
                    <a:pt x="0" y="4177"/>
                  </a:lnTo>
                  <a:lnTo>
                    <a:pt x="0" y="4177"/>
                  </a:lnTo>
                  <a:lnTo>
                    <a:pt x="2194" y="1063"/>
                  </a:lnTo>
                  <a:lnTo>
                    <a:pt x="68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1150099" y="2151260"/>
              <a:ext cx="170584" cy="138120"/>
            </a:xfrm>
            <a:custGeom>
              <a:avLst/>
              <a:gdLst/>
              <a:ahLst/>
              <a:cxnLst/>
              <a:rect l="l" t="t" r="r" b="b"/>
              <a:pathLst>
                <a:path w="6442" h="5216" extrusionOk="0">
                  <a:moveTo>
                    <a:pt x="2903" y="1"/>
                  </a:moveTo>
                  <a:lnTo>
                    <a:pt x="0" y="4154"/>
                  </a:lnTo>
                  <a:lnTo>
                    <a:pt x="1510" y="5216"/>
                  </a:lnTo>
                  <a:lnTo>
                    <a:pt x="6442" y="2478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1110113" y="2085668"/>
              <a:ext cx="116856" cy="175589"/>
            </a:xfrm>
            <a:custGeom>
              <a:avLst/>
              <a:gdLst/>
              <a:ahLst/>
              <a:cxnLst/>
              <a:rect l="l" t="t" r="r" b="b"/>
              <a:pathLst>
                <a:path w="4413" h="6631" extrusionOk="0">
                  <a:moveTo>
                    <a:pt x="897" y="0"/>
                  </a:moveTo>
                  <a:lnTo>
                    <a:pt x="0" y="5569"/>
                  </a:lnTo>
                  <a:lnTo>
                    <a:pt x="1510" y="6631"/>
                  </a:lnTo>
                  <a:lnTo>
                    <a:pt x="4413" y="2478"/>
                  </a:lnTo>
                  <a:lnTo>
                    <a:pt x="8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1566157" y="1432052"/>
              <a:ext cx="121252" cy="105629"/>
            </a:xfrm>
            <a:custGeom>
              <a:avLst/>
              <a:gdLst/>
              <a:ahLst/>
              <a:cxnLst/>
              <a:rect l="l" t="t" r="r" b="b"/>
              <a:pathLst>
                <a:path w="4579" h="3989" extrusionOk="0">
                  <a:moveTo>
                    <a:pt x="1062" y="1"/>
                  </a:moveTo>
                  <a:lnTo>
                    <a:pt x="1" y="1511"/>
                  </a:lnTo>
                  <a:lnTo>
                    <a:pt x="3516" y="3988"/>
                  </a:lnTo>
                  <a:lnTo>
                    <a:pt x="4578" y="2478"/>
                  </a:lnTo>
                  <a:lnTo>
                    <a:pt x="1062" y="1"/>
                  </a:lnTo>
                  <a:close/>
                </a:path>
              </a:pathLst>
            </a:custGeom>
            <a:solidFill>
              <a:srgbClr val="D6CF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1658071" y="1496480"/>
              <a:ext cx="121225" cy="104993"/>
            </a:xfrm>
            <a:custGeom>
              <a:avLst/>
              <a:gdLst/>
              <a:ahLst/>
              <a:cxnLst/>
              <a:rect l="l" t="t" r="r" b="b"/>
              <a:pathLst>
                <a:path w="4578" h="3965" extrusionOk="0">
                  <a:moveTo>
                    <a:pt x="1062" y="0"/>
                  </a:moveTo>
                  <a:lnTo>
                    <a:pt x="0" y="1510"/>
                  </a:lnTo>
                  <a:lnTo>
                    <a:pt x="3540" y="3964"/>
                  </a:lnTo>
                  <a:lnTo>
                    <a:pt x="4578" y="2478"/>
                  </a:lnTo>
                  <a:lnTo>
                    <a:pt x="1062" y="0"/>
                  </a:lnTo>
                  <a:close/>
                </a:path>
              </a:pathLst>
            </a:custGeom>
            <a:solidFill>
              <a:srgbClr val="EFE8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1593643" y="1319643"/>
              <a:ext cx="188087" cy="178052"/>
            </a:xfrm>
            <a:custGeom>
              <a:avLst/>
              <a:gdLst/>
              <a:ahLst/>
              <a:cxnLst/>
              <a:rect l="l" t="t" r="r" b="b"/>
              <a:pathLst>
                <a:path w="7103" h="6724" extrusionOk="0">
                  <a:moveTo>
                    <a:pt x="4113" y="1"/>
                  </a:moveTo>
                  <a:cubicBezTo>
                    <a:pt x="3445" y="1"/>
                    <a:pt x="2782" y="314"/>
                    <a:pt x="2360" y="895"/>
                  </a:cubicBezTo>
                  <a:lnTo>
                    <a:pt x="1" y="4246"/>
                  </a:lnTo>
                  <a:lnTo>
                    <a:pt x="3540" y="6723"/>
                  </a:lnTo>
                  <a:lnTo>
                    <a:pt x="7103" y="1650"/>
                  </a:lnTo>
                  <a:lnTo>
                    <a:pt x="5310" y="376"/>
                  </a:lnTo>
                  <a:cubicBezTo>
                    <a:pt x="4947" y="122"/>
                    <a:pt x="4529" y="1"/>
                    <a:pt x="41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1684335" y="1361357"/>
              <a:ext cx="173709" cy="199950"/>
            </a:xfrm>
            <a:custGeom>
              <a:avLst/>
              <a:gdLst/>
              <a:ahLst/>
              <a:cxnLst/>
              <a:rect l="l" t="t" r="r" b="b"/>
              <a:pathLst>
                <a:path w="6560" h="7551" extrusionOk="0">
                  <a:moveTo>
                    <a:pt x="3587" y="0"/>
                  </a:moveTo>
                  <a:lnTo>
                    <a:pt x="0" y="5073"/>
                  </a:lnTo>
                  <a:lnTo>
                    <a:pt x="3539" y="7551"/>
                  </a:lnTo>
                  <a:lnTo>
                    <a:pt x="5899" y="4200"/>
                  </a:lnTo>
                  <a:cubicBezTo>
                    <a:pt x="6560" y="3233"/>
                    <a:pt x="6324" y="1911"/>
                    <a:pt x="5380" y="1251"/>
                  </a:cubicBezTo>
                  <a:lnTo>
                    <a:pt x="358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1226944" y="1536465"/>
              <a:ext cx="461123" cy="636076"/>
            </a:xfrm>
            <a:custGeom>
              <a:avLst/>
              <a:gdLst/>
              <a:ahLst/>
              <a:cxnLst/>
              <a:rect l="l" t="t" r="r" b="b"/>
              <a:pathLst>
                <a:path w="17414" h="24021" extrusionOk="0">
                  <a:moveTo>
                    <a:pt x="16281" y="0"/>
                  </a:moveTo>
                  <a:lnTo>
                    <a:pt x="1" y="23218"/>
                  </a:lnTo>
                  <a:lnTo>
                    <a:pt x="1133" y="24020"/>
                  </a:lnTo>
                  <a:lnTo>
                    <a:pt x="17414" y="779"/>
                  </a:lnTo>
                  <a:lnTo>
                    <a:pt x="162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1198159" y="1516392"/>
              <a:ext cx="461732" cy="636076"/>
            </a:xfrm>
            <a:custGeom>
              <a:avLst/>
              <a:gdLst/>
              <a:ahLst/>
              <a:cxnLst/>
              <a:rect l="l" t="t" r="r" b="b"/>
              <a:pathLst>
                <a:path w="17437" h="24021" extrusionOk="0">
                  <a:moveTo>
                    <a:pt x="16304" y="1"/>
                  </a:moveTo>
                  <a:lnTo>
                    <a:pt x="0" y="23219"/>
                  </a:lnTo>
                  <a:lnTo>
                    <a:pt x="1133" y="24021"/>
                  </a:lnTo>
                  <a:lnTo>
                    <a:pt x="17437" y="803"/>
                  </a:lnTo>
                  <a:lnTo>
                    <a:pt x="16304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5" name="Google Shape;255;p2"/>
          <p:cNvGrpSpPr/>
          <p:nvPr/>
        </p:nvGrpSpPr>
        <p:grpSpPr>
          <a:xfrm>
            <a:off x="386635" y="-107100"/>
            <a:ext cx="846654" cy="974068"/>
            <a:chOff x="2401585" y="228600"/>
            <a:chExt cx="846654" cy="974068"/>
          </a:xfrm>
        </p:grpSpPr>
        <p:sp>
          <p:nvSpPr>
            <p:cNvPr id="256" name="Google Shape;256;p2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270694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2736482" y="476033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2569656" y="713403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rgbClr val="E04B5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2528404" y="675911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6" name="Google Shape;266;p2"/>
          <p:cNvSpPr txBox="1">
            <a:spLocks noGrp="1"/>
          </p:cNvSpPr>
          <p:nvPr>
            <p:ph type="ctrTitle"/>
          </p:nvPr>
        </p:nvSpPr>
        <p:spPr>
          <a:xfrm>
            <a:off x="2042250" y="1363844"/>
            <a:ext cx="5059500" cy="184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5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67" name="Google Shape;267;p2"/>
          <p:cNvSpPr txBox="1">
            <a:spLocks noGrp="1"/>
          </p:cNvSpPr>
          <p:nvPr>
            <p:ph type="subTitle" idx="1"/>
          </p:nvPr>
        </p:nvSpPr>
        <p:spPr>
          <a:xfrm>
            <a:off x="1513200" y="3244456"/>
            <a:ext cx="6117600" cy="5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268" name="Google Shape;268;p2"/>
          <p:cNvGrpSpPr/>
          <p:nvPr/>
        </p:nvGrpSpPr>
        <p:grpSpPr>
          <a:xfrm>
            <a:off x="848981" y="3091234"/>
            <a:ext cx="717966" cy="1279218"/>
            <a:chOff x="848981" y="3091234"/>
            <a:chExt cx="717966" cy="1279218"/>
          </a:xfrm>
        </p:grpSpPr>
        <p:grpSp>
          <p:nvGrpSpPr>
            <p:cNvPr id="269" name="Google Shape;269;p2"/>
            <p:cNvGrpSpPr/>
            <p:nvPr/>
          </p:nvGrpSpPr>
          <p:grpSpPr>
            <a:xfrm>
              <a:off x="848981" y="3794879"/>
              <a:ext cx="717966" cy="575573"/>
              <a:chOff x="2905824" y="3732667"/>
              <a:chExt cx="538609" cy="431788"/>
            </a:xfrm>
          </p:grpSpPr>
          <p:sp>
            <p:nvSpPr>
              <p:cNvPr id="270" name="Google Shape;270;p2"/>
              <p:cNvSpPr/>
              <p:nvPr/>
            </p:nvSpPr>
            <p:spPr>
              <a:xfrm>
                <a:off x="2905824" y="3732667"/>
                <a:ext cx="46261" cy="46896"/>
              </a:xfrm>
              <a:custGeom>
                <a:avLst/>
                <a:gdLst/>
                <a:ahLst/>
                <a:cxnLst/>
                <a:rect l="l" t="t" r="r" b="b"/>
                <a:pathLst>
                  <a:path w="1747" h="1771" extrusionOk="0">
                    <a:moveTo>
                      <a:pt x="873" y="1"/>
                    </a:moveTo>
                    <a:cubicBezTo>
                      <a:pt x="378" y="1"/>
                      <a:pt x="0" y="402"/>
                      <a:pt x="0" y="874"/>
                    </a:cubicBezTo>
                    <a:cubicBezTo>
                      <a:pt x="0" y="1369"/>
                      <a:pt x="378" y="1770"/>
                      <a:pt x="873" y="1770"/>
                    </a:cubicBezTo>
                    <a:cubicBezTo>
                      <a:pt x="1369" y="1770"/>
                      <a:pt x="1746" y="1369"/>
                      <a:pt x="1746" y="874"/>
                    </a:cubicBezTo>
                    <a:cubicBezTo>
                      <a:pt x="1746" y="402"/>
                      <a:pt x="1369" y="1"/>
                      <a:pt x="873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"/>
              <p:cNvSpPr/>
              <p:nvPr/>
            </p:nvSpPr>
            <p:spPr>
              <a:xfrm>
                <a:off x="3369415" y="4089437"/>
                <a:ext cx="75018" cy="75018"/>
              </a:xfrm>
              <a:custGeom>
                <a:avLst/>
                <a:gdLst/>
                <a:ahLst/>
                <a:cxnLst/>
                <a:rect l="l" t="t" r="r" b="b"/>
                <a:pathLst>
                  <a:path w="2833" h="2833" extrusionOk="0">
                    <a:moveTo>
                      <a:pt x="1416" y="1"/>
                    </a:moveTo>
                    <a:cubicBezTo>
                      <a:pt x="638" y="1"/>
                      <a:pt x="1" y="638"/>
                      <a:pt x="1" y="1416"/>
                    </a:cubicBezTo>
                    <a:cubicBezTo>
                      <a:pt x="1" y="2195"/>
                      <a:pt x="638" y="2832"/>
                      <a:pt x="1416" y="2832"/>
                    </a:cubicBezTo>
                    <a:cubicBezTo>
                      <a:pt x="2195" y="2832"/>
                      <a:pt x="2832" y="2195"/>
                      <a:pt x="2832" y="1416"/>
                    </a:cubicBezTo>
                    <a:cubicBezTo>
                      <a:pt x="2832" y="638"/>
                      <a:pt x="2195" y="1"/>
                      <a:pt x="1416" y="1"/>
                    </a:cubicBezTo>
                    <a:close/>
                  </a:path>
                </a:pathLst>
              </a:custGeom>
              <a:solidFill>
                <a:srgbClr val="C5E8E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2" name="Google Shape;272;p2"/>
            <p:cNvSpPr/>
            <p:nvPr/>
          </p:nvSpPr>
          <p:spPr>
            <a:xfrm>
              <a:off x="1120014" y="3091234"/>
              <a:ext cx="90783" cy="92030"/>
            </a:xfrm>
            <a:custGeom>
              <a:avLst/>
              <a:gdLst/>
              <a:ahLst/>
              <a:cxnLst/>
              <a:rect l="l" t="t" r="r" b="b"/>
              <a:pathLst>
                <a:path w="1747" h="1771" extrusionOk="0">
                  <a:moveTo>
                    <a:pt x="873" y="1"/>
                  </a:moveTo>
                  <a:cubicBezTo>
                    <a:pt x="378" y="1"/>
                    <a:pt x="0" y="402"/>
                    <a:pt x="0" y="874"/>
                  </a:cubicBezTo>
                  <a:cubicBezTo>
                    <a:pt x="0" y="1369"/>
                    <a:pt x="378" y="1770"/>
                    <a:pt x="873" y="1770"/>
                  </a:cubicBezTo>
                  <a:cubicBezTo>
                    <a:pt x="1369" y="1770"/>
                    <a:pt x="1746" y="1369"/>
                    <a:pt x="1746" y="874"/>
                  </a:cubicBezTo>
                  <a:cubicBezTo>
                    <a:pt x="1746" y="402"/>
                    <a:pt x="1369" y="1"/>
                    <a:pt x="873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3" name="Google Shape;273;p2"/>
          <p:cNvGrpSpPr/>
          <p:nvPr/>
        </p:nvGrpSpPr>
        <p:grpSpPr>
          <a:xfrm>
            <a:off x="7287565" y="2539546"/>
            <a:ext cx="1051591" cy="1046180"/>
            <a:chOff x="7287565" y="2539546"/>
            <a:chExt cx="1051591" cy="1046180"/>
          </a:xfrm>
        </p:grpSpPr>
        <p:sp>
          <p:nvSpPr>
            <p:cNvPr id="274" name="Google Shape;274;p2"/>
            <p:cNvSpPr/>
            <p:nvPr/>
          </p:nvSpPr>
          <p:spPr>
            <a:xfrm>
              <a:off x="8290285" y="2539546"/>
              <a:ext cx="48871" cy="48911"/>
            </a:xfrm>
            <a:custGeom>
              <a:avLst/>
              <a:gdLst/>
              <a:ahLst/>
              <a:cxnLst/>
              <a:rect l="l" t="t" r="r" b="b"/>
              <a:pathLst>
                <a:path w="1251" h="1252" extrusionOk="0">
                  <a:moveTo>
                    <a:pt x="637" y="1"/>
                  </a:moveTo>
                  <a:cubicBezTo>
                    <a:pt x="283" y="1"/>
                    <a:pt x="0" y="284"/>
                    <a:pt x="0" y="614"/>
                  </a:cubicBezTo>
                  <a:cubicBezTo>
                    <a:pt x="0" y="968"/>
                    <a:pt x="283" y="1251"/>
                    <a:pt x="637" y="1251"/>
                  </a:cubicBezTo>
                  <a:cubicBezTo>
                    <a:pt x="968" y="1251"/>
                    <a:pt x="1251" y="968"/>
                    <a:pt x="1251" y="614"/>
                  </a:cubicBezTo>
                  <a:cubicBezTo>
                    <a:pt x="1251" y="284"/>
                    <a:pt x="968" y="1"/>
                    <a:pt x="637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87565" y="3438509"/>
              <a:ext cx="147217" cy="147217"/>
            </a:xfrm>
            <a:custGeom>
              <a:avLst/>
              <a:gdLst/>
              <a:ahLst/>
              <a:cxnLst/>
              <a:rect l="l" t="t" r="r" b="b"/>
              <a:pathLst>
                <a:path w="2833" h="2833" extrusionOk="0">
                  <a:moveTo>
                    <a:pt x="1416" y="1"/>
                  </a:moveTo>
                  <a:cubicBezTo>
                    <a:pt x="638" y="1"/>
                    <a:pt x="1" y="638"/>
                    <a:pt x="1" y="1416"/>
                  </a:cubicBezTo>
                  <a:cubicBezTo>
                    <a:pt x="1" y="2195"/>
                    <a:pt x="638" y="2832"/>
                    <a:pt x="1416" y="2832"/>
                  </a:cubicBezTo>
                  <a:cubicBezTo>
                    <a:pt x="2195" y="2832"/>
                    <a:pt x="2832" y="2195"/>
                    <a:pt x="2832" y="1416"/>
                  </a:cubicBezTo>
                  <a:cubicBezTo>
                    <a:pt x="2832" y="638"/>
                    <a:pt x="2195" y="1"/>
                    <a:pt x="1416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1360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" name="Google Shape;315;p4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316" name="Google Shape;316;p4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4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4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0" name="Google Shape;340;p4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1" name="Google Shape;341;p4"/>
          <p:cNvGrpSpPr/>
          <p:nvPr/>
        </p:nvGrpSpPr>
        <p:grpSpPr>
          <a:xfrm>
            <a:off x="7447391" y="4413729"/>
            <a:ext cx="673587" cy="441978"/>
            <a:chOff x="3803666" y="3748079"/>
            <a:chExt cx="673587" cy="441978"/>
          </a:xfrm>
        </p:grpSpPr>
        <p:sp>
          <p:nvSpPr>
            <p:cNvPr id="342" name="Google Shape;342;p4"/>
            <p:cNvSpPr/>
            <p:nvPr/>
          </p:nvSpPr>
          <p:spPr>
            <a:xfrm>
              <a:off x="3803666" y="3748926"/>
              <a:ext cx="308677" cy="441130"/>
            </a:xfrm>
            <a:custGeom>
              <a:avLst/>
              <a:gdLst/>
              <a:ahLst/>
              <a:cxnLst/>
              <a:rect l="l" t="t" r="r" b="b"/>
              <a:pathLst>
                <a:path w="11657" h="16659" extrusionOk="0">
                  <a:moveTo>
                    <a:pt x="11656" y="0"/>
                  </a:moveTo>
                  <a:lnTo>
                    <a:pt x="11656" y="0"/>
                  </a:lnTo>
                  <a:cubicBezTo>
                    <a:pt x="5663" y="472"/>
                    <a:pt x="1393" y="5993"/>
                    <a:pt x="2478" y="11916"/>
                  </a:cubicBezTo>
                  <a:lnTo>
                    <a:pt x="0" y="12624"/>
                  </a:lnTo>
                  <a:lnTo>
                    <a:pt x="1157" y="16658"/>
                  </a:lnTo>
                  <a:lnTo>
                    <a:pt x="1864" y="16446"/>
                  </a:lnTo>
                  <a:lnTo>
                    <a:pt x="1275" y="14370"/>
                  </a:lnTo>
                  <a:lnTo>
                    <a:pt x="1393" y="14323"/>
                  </a:lnTo>
                  <a:lnTo>
                    <a:pt x="1982" y="16423"/>
                  </a:lnTo>
                  <a:lnTo>
                    <a:pt x="2737" y="16210"/>
                  </a:lnTo>
                  <a:lnTo>
                    <a:pt x="2148" y="14110"/>
                  </a:lnTo>
                  <a:lnTo>
                    <a:pt x="2289" y="14063"/>
                  </a:lnTo>
                  <a:lnTo>
                    <a:pt x="2879" y="16163"/>
                  </a:lnTo>
                  <a:lnTo>
                    <a:pt x="3610" y="15951"/>
                  </a:lnTo>
                  <a:lnTo>
                    <a:pt x="3021" y="13851"/>
                  </a:lnTo>
                  <a:lnTo>
                    <a:pt x="3162" y="13827"/>
                  </a:lnTo>
                  <a:lnTo>
                    <a:pt x="3752" y="15927"/>
                  </a:lnTo>
                  <a:lnTo>
                    <a:pt x="4484" y="15715"/>
                  </a:lnTo>
                  <a:lnTo>
                    <a:pt x="3894" y="13615"/>
                  </a:lnTo>
                  <a:lnTo>
                    <a:pt x="4012" y="13567"/>
                  </a:lnTo>
                  <a:lnTo>
                    <a:pt x="4602" y="15667"/>
                  </a:lnTo>
                  <a:lnTo>
                    <a:pt x="5357" y="15455"/>
                  </a:lnTo>
                  <a:lnTo>
                    <a:pt x="4767" y="13355"/>
                  </a:lnTo>
                  <a:lnTo>
                    <a:pt x="4885" y="13308"/>
                  </a:lnTo>
                  <a:lnTo>
                    <a:pt x="5475" y="15408"/>
                  </a:lnTo>
                  <a:lnTo>
                    <a:pt x="5781" y="15314"/>
                  </a:lnTo>
                  <a:cubicBezTo>
                    <a:pt x="4719" y="11727"/>
                    <a:pt x="4743" y="7716"/>
                    <a:pt x="6701" y="4554"/>
                  </a:cubicBezTo>
                  <a:cubicBezTo>
                    <a:pt x="7881" y="2619"/>
                    <a:pt x="9674" y="1204"/>
                    <a:pt x="11656" y="0"/>
                  </a:cubicBezTo>
                  <a:close/>
                </a:path>
              </a:pathLst>
            </a:custGeom>
            <a:solidFill>
              <a:srgbClr val="73BC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"/>
            <p:cNvSpPr/>
            <p:nvPr/>
          </p:nvSpPr>
          <p:spPr>
            <a:xfrm>
              <a:off x="3928031" y="3748079"/>
              <a:ext cx="549222" cy="406362"/>
            </a:xfrm>
            <a:custGeom>
              <a:avLst/>
              <a:gdLst/>
              <a:ahLst/>
              <a:cxnLst/>
              <a:rect l="l" t="t" r="r" b="b"/>
              <a:pathLst>
                <a:path w="20741" h="15346" extrusionOk="0">
                  <a:moveTo>
                    <a:pt x="7685" y="4119"/>
                  </a:moveTo>
                  <a:cubicBezTo>
                    <a:pt x="9947" y="4119"/>
                    <a:pt x="12088" y="5406"/>
                    <a:pt x="13096" y="7535"/>
                  </a:cubicBezTo>
                  <a:lnTo>
                    <a:pt x="1747" y="10792"/>
                  </a:lnTo>
                  <a:cubicBezTo>
                    <a:pt x="1393" y="7889"/>
                    <a:pt x="3233" y="5152"/>
                    <a:pt x="6041" y="4350"/>
                  </a:cubicBezTo>
                  <a:cubicBezTo>
                    <a:pt x="6586" y="4194"/>
                    <a:pt x="7139" y="4119"/>
                    <a:pt x="7685" y="4119"/>
                  </a:cubicBezTo>
                  <a:close/>
                  <a:moveTo>
                    <a:pt x="7716" y="0"/>
                  </a:moveTo>
                  <a:cubicBezTo>
                    <a:pt x="7450" y="0"/>
                    <a:pt x="7183" y="11"/>
                    <a:pt x="6914" y="32"/>
                  </a:cubicBezTo>
                  <a:cubicBezTo>
                    <a:pt x="4955" y="1212"/>
                    <a:pt x="3162" y="2651"/>
                    <a:pt x="1959" y="4586"/>
                  </a:cubicBezTo>
                  <a:cubicBezTo>
                    <a:pt x="24" y="7748"/>
                    <a:pt x="0" y="11759"/>
                    <a:pt x="1086" y="15346"/>
                  </a:cubicBezTo>
                  <a:lnTo>
                    <a:pt x="1511" y="15228"/>
                  </a:lnTo>
                  <a:lnTo>
                    <a:pt x="921" y="13128"/>
                  </a:lnTo>
                  <a:lnTo>
                    <a:pt x="1062" y="13080"/>
                  </a:lnTo>
                  <a:lnTo>
                    <a:pt x="1652" y="15180"/>
                  </a:lnTo>
                  <a:lnTo>
                    <a:pt x="2384" y="14968"/>
                  </a:lnTo>
                  <a:lnTo>
                    <a:pt x="1794" y="12868"/>
                  </a:lnTo>
                  <a:lnTo>
                    <a:pt x="1935" y="12844"/>
                  </a:lnTo>
                  <a:lnTo>
                    <a:pt x="2525" y="14921"/>
                  </a:lnTo>
                  <a:lnTo>
                    <a:pt x="3257" y="14708"/>
                  </a:lnTo>
                  <a:lnTo>
                    <a:pt x="2667" y="12632"/>
                  </a:lnTo>
                  <a:lnTo>
                    <a:pt x="2808" y="12585"/>
                  </a:lnTo>
                  <a:lnTo>
                    <a:pt x="3398" y="14685"/>
                  </a:lnTo>
                  <a:lnTo>
                    <a:pt x="4130" y="14473"/>
                  </a:lnTo>
                  <a:lnTo>
                    <a:pt x="3540" y="12373"/>
                  </a:lnTo>
                  <a:lnTo>
                    <a:pt x="3681" y="12325"/>
                  </a:lnTo>
                  <a:lnTo>
                    <a:pt x="4271" y="14425"/>
                  </a:lnTo>
                  <a:lnTo>
                    <a:pt x="5026" y="14213"/>
                  </a:lnTo>
                  <a:lnTo>
                    <a:pt x="4436" y="12113"/>
                  </a:lnTo>
                  <a:lnTo>
                    <a:pt x="4554" y="12089"/>
                  </a:lnTo>
                  <a:lnTo>
                    <a:pt x="5144" y="14189"/>
                  </a:lnTo>
                  <a:lnTo>
                    <a:pt x="5899" y="13977"/>
                  </a:lnTo>
                  <a:lnTo>
                    <a:pt x="5309" y="11877"/>
                  </a:lnTo>
                  <a:lnTo>
                    <a:pt x="5427" y="11830"/>
                  </a:lnTo>
                  <a:lnTo>
                    <a:pt x="6017" y="13930"/>
                  </a:lnTo>
                  <a:lnTo>
                    <a:pt x="6772" y="13717"/>
                  </a:lnTo>
                  <a:lnTo>
                    <a:pt x="6182" y="11617"/>
                  </a:lnTo>
                  <a:lnTo>
                    <a:pt x="6324" y="11594"/>
                  </a:lnTo>
                  <a:lnTo>
                    <a:pt x="6914" y="13670"/>
                  </a:lnTo>
                  <a:lnTo>
                    <a:pt x="7645" y="13458"/>
                  </a:lnTo>
                  <a:lnTo>
                    <a:pt x="7055" y="11382"/>
                  </a:lnTo>
                  <a:lnTo>
                    <a:pt x="7197" y="11334"/>
                  </a:lnTo>
                  <a:lnTo>
                    <a:pt x="7787" y="13434"/>
                  </a:lnTo>
                  <a:lnTo>
                    <a:pt x="8518" y="13222"/>
                  </a:lnTo>
                  <a:lnTo>
                    <a:pt x="7928" y="11122"/>
                  </a:lnTo>
                  <a:lnTo>
                    <a:pt x="8070" y="11075"/>
                  </a:lnTo>
                  <a:lnTo>
                    <a:pt x="8660" y="13175"/>
                  </a:lnTo>
                  <a:lnTo>
                    <a:pt x="9391" y="12962"/>
                  </a:lnTo>
                  <a:lnTo>
                    <a:pt x="8802" y="10862"/>
                  </a:lnTo>
                  <a:lnTo>
                    <a:pt x="8943" y="10839"/>
                  </a:lnTo>
                  <a:lnTo>
                    <a:pt x="9533" y="12915"/>
                  </a:lnTo>
                  <a:lnTo>
                    <a:pt x="10264" y="12703"/>
                  </a:lnTo>
                  <a:lnTo>
                    <a:pt x="9675" y="10626"/>
                  </a:lnTo>
                  <a:lnTo>
                    <a:pt x="9816" y="10579"/>
                  </a:lnTo>
                  <a:lnTo>
                    <a:pt x="10406" y="12679"/>
                  </a:lnTo>
                  <a:lnTo>
                    <a:pt x="11137" y="12467"/>
                  </a:lnTo>
                  <a:lnTo>
                    <a:pt x="10548" y="10367"/>
                  </a:lnTo>
                  <a:lnTo>
                    <a:pt x="10689" y="10320"/>
                  </a:lnTo>
                  <a:lnTo>
                    <a:pt x="11279" y="12420"/>
                  </a:lnTo>
                  <a:lnTo>
                    <a:pt x="12034" y="12207"/>
                  </a:lnTo>
                  <a:lnTo>
                    <a:pt x="11444" y="10107"/>
                  </a:lnTo>
                  <a:lnTo>
                    <a:pt x="11562" y="10084"/>
                  </a:lnTo>
                  <a:lnTo>
                    <a:pt x="12152" y="12184"/>
                  </a:lnTo>
                  <a:lnTo>
                    <a:pt x="12907" y="11971"/>
                  </a:lnTo>
                  <a:lnTo>
                    <a:pt x="12317" y="9871"/>
                  </a:lnTo>
                  <a:lnTo>
                    <a:pt x="12435" y="9824"/>
                  </a:lnTo>
                  <a:lnTo>
                    <a:pt x="13025" y="11924"/>
                  </a:lnTo>
                  <a:lnTo>
                    <a:pt x="13780" y="11712"/>
                  </a:lnTo>
                  <a:lnTo>
                    <a:pt x="13190" y="9612"/>
                  </a:lnTo>
                  <a:lnTo>
                    <a:pt x="13332" y="9588"/>
                  </a:lnTo>
                  <a:lnTo>
                    <a:pt x="13922" y="11665"/>
                  </a:lnTo>
                  <a:lnTo>
                    <a:pt x="14653" y="11452"/>
                  </a:lnTo>
                  <a:lnTo>
                    <a:pt x="14063" y="9376"/>
                  </a:lnTo>
                  <a:lnTo>
                    <a:pt x="14205" y="9329"/>
                  </a:lnTo>
                  <a:lnTo>
                    <a:pt x="14795" y="11429"/>
                  </a:lnTo>
                  <a:lnTo>
                    <a:pt x="15526" y="11216"/>
                  </a:lnTo>
                  <a:lnTo>
                    <a:pt x="14936" y="9116"/>
                  </a:lnTo>
                  <a:lnTo>
                    <a:pt x="15078" y="9069"/>
                  </a:lnTo>
                  <a:lnTo>
                    <a:pt x="15668" y="11169"/>
                  </a:lnTo>
                  <a:lnTo>
                    <a:pt x="16399" y="10957"/>
                  </a:lnTo>
                  <a:lnTo>
                    <a:pt x="15809" y="8857"/>
                  </a:lnTo>
                  <a:lnTo>
                    <a:pt x="15951" y="8833"/>
                  </a:lnTo>
                  <a:lnTo>
                    <a:pt x="16541" y="10910"/>
                  </a:lnTo>
                  <a:lnTo>
                    <a:pt x="17272" y="10697"/>
                  </a:lnTo>
                  <a:lnTo>
                    <a:pt x="16682" y="8621"/>
                  </a:lnTo>
                  <a:lnTo>
                    <a:pt x="16824" y="8574"/>
                  </a:lnTo>
                  <a:lnTo>
                    <a:pt x="17414" y="10674"/>
                  </a:lnTo>
                  <a:lnTo>
                    <a:pt x="18145" y="10461"/>
                  </a:lnTo>
                  <a:lnTo>
                    <a:pt x="17555" y="8361"/>
                  </a:lnTo>
                  <a:lnTo>
                    <a:pt x="17697" y="8314"/>
                  </a:lnTo>
                  <a:lnTo>
                    <a:pt x="18287" y="10414"/>
                  </a:lnTo>
                  <a:lnTo>
                    <a:pt x="19042" y="10202"/>
                  </a:lnTo>
                  <a:lnTo>
                    <a:pt x="18452" y="8102"/>
                  </a:lnTo>
                  <a:lnTo>
                    <a:pt x="18570" y="8078"/>
                  </a:lnTo>
                  <a:lnTo>
                    <a:pt x="19160" y="10178"/>
                  </a:lnTo>
                  <a:lnTo>
                    <a:pt x="19915" y="9966"/>
                  </a:lnTo>
                  <a:lnTo>
                    <a:pt x="19325" y="7866"/>
                  </a:lnTo>
                  <a:lnTo>
                    <a:pt x="19443" y="7819"/>
                  </a:lnTo>
                  <a:lnTo>
                    <a:pt x="20033" y="9919"/>
                  </a:lnTo>
                  <a:lnTo>
                    <a:pt x="20741" y="9706"/>
                  </a:lnTo>
                  <a:lnTo>
                    <a:pt x="19561" y="5671"/>
                  </a:lnTo>
                  <a:lnTo>
                    <a:pt x="17083" y="6379"/>
                  </a:lnTo>
                  <a:cubicBezTo>
                    <a:pt x="15555" y="2524"/>
                    <a:pt x="11820" y="0"/>
                    <a:pt x="7716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"/>
            <p:cNvSpPr/>
            <p:nvPr/>
          </p:nvSpPr>
          <p:spPr>
            <a:xfrm>
              <a:off x="3836766" y="4128178"/>
              <a:ext cx="20045" cy="56270"/>
            </a:xfrm>
            <a:custGeom>
              <a:avLst/>
              <a:gdLst/>
              <a:ahLst/>
              <a:cxnLst/>
              <a:rect l="l" t="t" r="r" b="b"/>
              <a:pathLst>
                <a:path w="757" h="2125" extrusionOk="0">
                  <a:moveTo>
                    <a:pt x="143" y="1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"/>
            <p:cNvSpPr/>
            <p:nvPr/>
          </p:nvSpPr>
          <p:spPr>
            <a:xfrm>
              <a:off x="3860519" y="4121293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5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"/>
            <p:cNvSpPr/>
            <p:nvPr/>
          </p:nvSpPr>
          <p:spPr>
            <a:xfrm>
              <a:off x="3883636" y="4114435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19" y="0"/>
                  </a:moveTo>
                  <a:lnTo>
                    <a:pt x="1" y="48"/>
                  </a:lnTo>
                  <a:lnTo>
                    <a:pt x="590" y="2148"/>
                  </a:lnTo>
                  <a:lnTo>
                    <a:pt x="732" y="210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"/>
            <p:cNvSpPr/>
            <p:nvPr/>
          </p:nvSpPr>
          <p:spPr>
            <a:xfrm>
              <a:off x="3906754" y="4108185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19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"/>
            <p:cNvSpPr/>
            <p:nvPr/>
          </p:nvSpPr>
          <p:spPr>
            <a:xfrm>
              <a:off x="3929871" y="4101300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591" y="2125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"/>
            <p:cNvSpPr/>
            <p:nvPr/>
          </p:nvSpPr>
          <p:spPr>
            <a:xfrm>
              <a:off x="3952988" y="4094442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591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"/>
            <p:cNvSpPr/>
            <p:nvPr/>
          </p:nvSpPr>
          <p:spPr>
            <a:xfrm>
              <a:off x="3976106" y="4088193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1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3999223" y="4081308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4022340" y="4074449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8"/>
                  </a:lnTo>
                  <a:lnTo>
                    <a:pt x="614" y="2148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4045458" y="4068200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4068575" y="4061315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4091692" y="4054457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4114810" y="4048207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4138563" y="4041322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8" y="1"/>
                  </a:moveTo>
                  <a:lnTo>
                    <a:pt x="0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4161680" y="4034464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1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4184797" y="4028214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9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4207915" y="4021330"/>
              <a:ext cx="19383" cy="56270"/>
            </a:xfrm>
            <a:custGeom>
              <a:avLst/>
              <a:gdLst/>
              <a:ahLst/>
              <a:cxnLst/>
              <a:rect l="l" t="t" r="r" b="b"/>
              <a:pathLst>
                <a:path w="732" h="2125" extrusionOk="0">
                  <a:moveTo>
                    <a:pt x="119" y="1"/>
                  </a:moveTo>
                  <a:lnTo>
                    <a:pt x="1" y="48"/>
                  </a:lnTo>
                  <a:lnTo>
                    <a:pt x="590" y="2124"/>
                  </a:lnTo>
                  <a:lnTo>
                    <a:pt x="732" y="2101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4231032" y="4014471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4254149" y="4008222"/>
              <a:ext cx="19410" cy="56244"/>
            </a:xfrm>
            <a:custGeom>
              <a:avLst/>
              <a:gdLst/>
              <a:ahLst/>
              <a:cxnLst/>
              <a:rect l="l" t="t" r="r" b="b"/>
              <a:pathLst>
                <a:path w="733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4277267" y="4001337"/>
              <a:ext cx="19410" cy="56270"/>
            </a:xfrm>
            <a:custGeom>
              <a:avLst/>
              <a:gdLst/>
              <a:ahLst/>
              <a:cxnLst/>
              <a:rect l="l" t="t" r="r" b="b"/>
              <a:pathLst>
                <a:path w="733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32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4300384" y="3994478"/>
              <a:ext cx="19410" cy="56879"/>
            </a:xfrm>
            <a:custGeom>
              <a:avLst/>
              <a:gdLst/>
              <a:ahLst/>
              <a:cxnLst/>
              <a:rect l="l" t="t" r="r" b="b"/>
              <a:pathLst>
                <a:path w="733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32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"/>
            <p:cNvSpPr/>
            <p:nvPr/>
          </p:nvSpPr>
          <p:spPr>
            <a:xfrm>
              <a:off x="4323501" y="3988229"/>
              <a:ext cx="20019" cy="56244"/>
            </a:xfrm>
            <a:custGeom>
              <a:avLst/>
              <a:gdLst/>
              <a:ahLst/>
              <a:cxnLst/>
              <a:rect l="l" t="t" r="r" b="b"/>
              <a:pathLst>
                <a:path w="756" h="2124" extrusionOk="0">
                  <a:moveTo>
                    <a:pt x="142" y="0"/>
                  </a:moveTo>
                  <a:lnTo>
                    <a:pt x="1" y="24"/>
                  </a:lnTo>
                  <a:lnTo>
                    <a:pt x="614" y="2124"/>
                  </a:lnTo>
                  <a:lnTo>
                    <a:pt x="756" y="2077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"/>
            <p:cNvSpPr/>
            <p:nvPr/>
          </p:nvSpPr>
          <p:spPr>
            <a:xfrm>
              <a:off x="4346619" y="3981344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"/>
            <p:cNvSpPr/>
            <p:nvPr/>
          </p:nvSpPr>
          <p:spPr>
            <a:xfrm>
              <a:off x="4369736" y="3974486"/>
              <a:ext cx="20019" cy="56879"/>
            </a:xfrm>
            <a:custGeom>
              <a:avLst/>
              <a:gdLst/>
              <a:ahLst/>
              <a:cxnLst/>
              <a:rect l="l" t="t" r="r" b="b"/>
              <a:pathLst>
                <a:path w="756" h="2148" extrusionOk="0">
                  <a:moveTo>
                    <a:pt x="142" y="0"/>
                  </a:moveTo>
                  <a:lnTo>
                    <a:pt x="1" y="47"/>
                  </a:lnTo>
                  <a:lnTo>
                    <a:pt x="614" y="2147"/>
                  </a:lnTo>
                  <a:lnTo>
                    <a:pt x="756" y="210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"/>
            <p:cNvSpPr/>
            <p:nvPr/>
          </p:nvSpPr>
          <p:spPr>
            <a:xfrm>
              <a:off x="4393489" y="3968236"/>
              <a:ext cx="19383" cy="56244"/>
            </a:xfrm>
            <a:custGeom>
              <a:avLst/>
              <a:gdLst/>
              <a:ahLst/>
              <a:cxnLst/>
              <a:rect l="l" t="t" r="r" b="b"/>
              <a:pathLst>
                <a:path w="732" h="2124" extrusionOk="0">
                  <a:moveTo>
                    <a:pt x="118" y="0"/>
                  </a:moveTo>
                  <a:lnTo>
                    <a:pt x="0" y="24"/>
                  </a:lnTo>
                  <a:lnTo>
                    <a:pt x="590" y="2124"/>
                  </a:lnTo>
                  <a:lnTo>
                    <a:pt x="732" y="207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"/>
            <p:cNvSpPr/>
            <p:nvPr/>
          </p:nvSpPr>
          <p:spPr>
            <a:xfrm>
              <a:off x="4415970" y="3961352"/>
              <a:ext cx="20019" cy="56270"/>
            </a:xfrm>
            <a:custGeom>
              <a:avLst/>
              <a:gdLst/>
              <a:ahLst/>
              <a:cxnLst/>
              <a:rect l="l" t="t" r="r" b="b"/>
              <a:pathLst>
                <a:path w="756" h="2125" extrusionOk="0">
                  <a:moveTo>
                    <a:pt x="142" y="1"/>
                  </a:moveTo>
                  <a:lnTo>
                    <a:pt x="1" y="48"/>
                  </a:lnTo>
                  <a:lnTo>
                    <a:pt x="614" y="2124"/>
                  </a:lnTo>
                  <a:lnTo>
                    <a:pt x="756" y="210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"/>
            <p:cNvSpPr/>
            <p:nvPr/>
          </p:nvSpPr>
          <p:spPr>
            <a:xfrm>
              <a:off x="4439723" y="3954493"/>
              <a:ext cx="19383" cy="56879"/>
            </a:xfrm>
            <a:custGeom>
              <a:avLst/>
              <a:gdLst/>
              <a:ahLst/>
              <a:cxnLst/>
              <a:rect l="l" t="t" r="r" b="b"/>
              <a:pathLst>
                <a:path w="732" h="2148" extrusionOk="0">
                  <a:moveTo>
                    <a:pt x="118" y="0"/>
                  </a:moveTo>
                  <a:lnTo>
                    <a:pt x="0" y="47"/>
                  </a:lnTo>
                  <a:lnTo>
                    <a:pt x="590" y="2147"/>
                  </a:lnTo>
                  <a:lnTo>
                    <a:pt x="732" y="210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1" name="Google Shape;371;p4"/>
          <p:cNvSpPr/>
          <p:nvPr/>
        </p:nvSpPr>
        <p:spPr>
          <a:xfrm>
            <a:off x="7105154" y="2825370"/>
            <a:ext cx="15650" cy="15094"/>
          </a:xfrm>
          <a:custGeom>
            <a:avLst/>
            <a:gdLst/>
            <a:ahLst/>
            <a:cxnLst/>
            <a:rect l="l" t="t" r="r" b="b"/>
            <a:pathLst>
              <a:path w="591" h="570" extrusionOk="0">
                <a:moveTo>
                  <a:pt x="320" y="0"/>
                </a:moveTo>
                <a:cubicBezTo>
                  <a:pt x="308" y="0"/>
                  <a:pt x="296" y="1"/>
                  <a:pt x="284" y="3"/>
                </a:cubicBezTo>
                <a:cubicBezTo>
                  <a:pt x="119" y="3"/>
                  <a:pt x="1" y="145"/>
                  <a:pt x="1" y="310"/>
                </a:cubicBezTo>
                <a:cubicBezTo>
                  <a:pt x="24" y="452"/>
                  <a:pt x="142" y="570"/>
                  <a:pt x="308" y="570"/>
                </a:cubicBezTo>
                <a:cubicBezTo>
                  <a:pt x="473" y="570"/>
                  <a:pt x="591" y="428"/>
                  <a:pt x="567" y="263"/>
                </a:cubicBezTo>
                <a:cubicBezTo>
                  <a:pt x="567" y="112"/>
                  <a:pt x="449" y="0"/>
                  <a:pt x="32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2" name="Google Shape;372;p4"/>
          <p:cNvGrpSpPr/>
          <p:nvPr/>
        </p:nvGrpSpPr>
        <p:grpSpPr>
          <a:xfrm>
            <a:off x="1594392" y="323271"/>
            <a:ext cx="348087" cy="487150"/>
            <a:chOff x="2157913" y="1144688"/>
            <a:chExt cx="267451" cy="374299"/>
          </a:xfrm>
        </p:grpSpPr>
        <p:sp>
          <p:nvSpPr>
            <p:cNvPr id="373" name="Google Shape;373;p4"/>
            <p:cNvSpPr/>
            <p:nvPr/>
          </p:nvSpPr>
          <p:spPr>
            <a:xfrm>
              <a:off x="2157913" y="1468358"/>
              <a:ext cx="50630" cy="50630"/>
            </a:xfrm>
            <a:custGeom>
              <a:avLst/>
              <a:gdLst/>
              <a:ahLst/>
              <a:cxnLst/>
              <a:rect l="l" t="t" r="r" b="b"/>
              <a:pathLst>
                <a:path w="1912" h="1912" extrusionOk="0">
                  <a:moveTo>
                    <a:pt x="968" y="0"/>
                  </a:moveTo>
                  <a:cubicBezTo>
                    <a:pt x="425" y="0"/>
                    <a:pt x="1" y="425"/>
                    <a:pt x="1" y="968"/>
                  </a:cubicBezTo>
                  <a:cubicBezTo>
                    <a:pt x="1" y="1487"/>
                    <a:pt x="425" y="1911"/>
                    <a:pt x="968" y="1911"/>
                  </a:cubicBezTo>
                  <a:cubicBezTo>
                    <a:pt x="1487" y="1911"/>
                    <a:pt x="1912" y="1487"/>
                    <a:pt x="1912" y="968"/>
                  </a:cubicBezTo>
                  <a:cubicBezTo>
                    <a:pt x="1912" y="425"/>
                    <a:pt x="1487" y="0"/>
                    <a:pt x="968" y="0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"/>
            <p:cNvSpPr/>
            <p:nvPr/>
          </p:nvSpPr>
          <p:spPr>
            <a:xfrm>
              <a:off x="2392211" y="1144688"/>
              <a:ext cx="33153" cy="33788"/>
            </a:xfrm>
            <a:custGeom>
              <a:avLst/>
              <a:gdLst/>
              <a:ahLst/>
              <a:cxnLst/>
              <a:rect l="l" t="t" r="r" b="b"/>
              <a:pathLst>
                <a:path w="1252" h="1276" extrusionOk="0">
                  <a:moveTo>
                    <a:pt x="638" y="1"/>
                  </a:moveTo>
                  <a:cubicBezTo>
                    <a:pt x="284" y="1"/>
                    <a:pt x="1" y="284"/>
                    <a:pt x="1" y="638"/>
                  </a:cubicBezTo>
                  <a:cubicBezTo>
                    <a:pt x="1" y="992"/>
                    <a:pt x="284" y="1275"/>
                    <a:pt x="638" y="1275"/>
                  </a:cubicBezTo>
                  <a:cubicBezTo>
                    <a:pt x="992" y="1275"/>
                    <a:pt x="1251" y="992"/>
                    <a:pt x="1251" y="638"/>
                  </a:cubicBezTo>
                  <a:cubicBezTo>
                    <a:pt x="1251" y="284"/>
                    <a:pt x="992" y="1"/>
                    <a:pt x="638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" name="Google Shape;375;p4"/>
          <p:cNvSpPr/>
          <p:nvPr/>
        </p:nvSpPr>
        <p:spPr>
          <a:xfrm>
            <a:off x="7125448" y="831537"/>
            <a:ext cx="109903" cy="110860"/>
          </a:xfrm>
          <a:custGeom>
            <a:avLst/>
            <a:gdLst/>
            <a:ahLst/>
            <a:cxnLst/>
            <a:rect l="l" t="t" r="r" b="b"/>
            <a:pathLst>
              <a:path w="2738" h="2762" extrusionOk="0">
                <a:moveTo>
                  <a:pt x="1369" y="0"/>
                </a:moveTo>
                <a:cubicBezTo>
                  <a:pt x="614" y="0"/>
                  <a:pt x="0" y="614"/>
                  <a:pt x="0" y="1369"/>
                </a:cubicBezTo>
                <a:cubicBezTo>
                  <a:pt x="0" y="2124"/>
                  <a:pt x="614" y="2761"/>
                  <a:pt x="1369" y="2761"/>
                </a:cubicBezTo>
                <a:cubicBezTo>
                  <a:pt x="2124" y="2761"/>
                  <a:pt x="2737" y="2124"/>
                  <a:pt x="2737" y="1369"/>
                </a:cubicBezTo>
                <a:cubicBezTo>
                  <a:pt x="2737" y="614"/>
                  <a:pt x="2124" y="0"/>
                  <a:pt x="1369" y="0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" name="Google Shape;376;p4"/>
          <p:cNvGrpSpPr/>
          <p:nvPr/>
        </p:nvGrpSpPr>
        <p:grpSpPr>
          <a:xfrm rot="549653">
            <a:off x="8487434" y="549360"/>
            <a:ext cx="300822" cy="299868"/>
            <a:chOff x="3312562" y="901016"/>
            <a:chExt cx="300835" cy="299881"/>
          </a:xfrm>
        </p:grpSpPr>
        <p:sp>
          <p:nvSpPr>
            <p:cNvPr id="377" name="Google Shape;377;p4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"/>
            <p:cNvSpPr/>
            <p:nvPr/>
          </p:nvSpPr>
          <p:spPr>
            <a:xfrm>
              <a:off x="3399297" y="1003754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"/>
            <p:cNvSpPr/>
            <p:nvPr/>
          </p:nvSpPr>
          <p:spPr>
            <a:xfrm>
              <a:off x="3489656" y="901534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"/>
            <p:cNvSpPr/>
            <p:nvPr/>
          </p:nvSpPr>
          <p:spPr>
            <a:xfrm>
              <a:off x="3378789" y="980987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"/>
            <p:cNvSpPr/>
            <p:nvPr/>
          </p:nvSpPr>
          <p:spPr>
            <a:xfrm>
              <a:off x="3530627" y="932845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6" name="Google Shape;386;p4"/>
          <p:cNvGrpSpPr/>
          <p:nvPr/>
        </p:nvGrpSpPr>
        <p:grpSpPr>
          <a:xfrm rot="549653">
            <a:off x="7614882" y="60582"/>
            <a:ext cx="846615" cy="974024"/>
            <a:chOff x="2401585" y="228600"/>
            <a:chExt cx="846654" cy="974068"/>
          </a:xfrm>
        </p:grpSpPr>
        <p:sp>
          <p:nvSpPr>
            <p:cNvPr id="387" name="Google Shape;387;p4"/>
            <p:cNvSpPr/>
            <p:nvPr/>
          </p:nvSpPr>
          <p:spPr>
            <a:xfrm>
              <a:off x="2916442" y="228600"/>
              <a:ext cx="173709" cy="169472"/>
            </a:xfrm>
            <a:custGeom>
              <a:avLst/>
              <a:gdLst/>
              <a:ahLst/>
              <a:cxnLst/>
              <a:rect l="l" t="t" r="r" b="b"/>
              <a:pathLst>
                <a:path w="6560" h="6400" extrusionOk="0">
                  <a:moveTo>
                    <a:pt x="3795" y="1"/>
                  </a:moveTo>
                  <a:cubicBezTo>
                    <a:pt x="3038" y="1"/>
                    <a:pt x="2302" y="275"/>
                    <a:pt x="1723" y="784"/>
                  </a:cubicBezTo>
                  <a:cubicBezTo>
                    <a:pt x="991" y="1468"/>
                    <a:pt x="472" y="2341"/>
                    <a:pt x="236" y="3332"/>
                  </a:cubicBezTo>
                  <a:cubicBezTo>
                    <a:pt x="165" y="3639"/>
                    <a:pt x="95" y="3969"/>
                    <a:pt x="47" y="4300"/>
                  </a:cubicBezTo>
                  <a:lnTo>
                    <a:pt x="0" y="4535"/>
                  </a:lnTo>
                  <a:lnTo>
                    <a:pt x="260" y="4559"/>
                  </a:lnTo>
                  <a:cubicBezTo>
                    <a:pt x="519" y="4583"/>
                    <a:pt x="755" y="4630"/>
                    <a:pt x="991" y="4653"/>
                  </a:cubicBezTo>
                  <a:lnTo>
                    <a:pt x="1204" y="4701"/>
                  </a:lnTo>
                  <a:lnTo>
                    <a:pt x="1510" y="4748"/>
                  </a:lnTo>
                  <a:lnTo>
                    <a:pt x="1557" y="4512"/>
                  </a:lnTo>
                  <a:cubicBezTo>
                    <a:pt x="1605" y="4205"/>
                    <a:pt x="1652" y="3898"/>
                    <a:pt x="1746" y="3615"/>
                  </a:cubicBezTo>
                  <a:cubicBezTo>
                    <a:pt x="1888" y="2978"/>
                    <a:pt x="2218" y="2388"/>
                    <a:pt x="2666" y="1940"/>
                  </a:cubicBezTo>
                  <a:cubicBezTo>
                    <a:pt x="2960" y="1607"/>
                    <a:pt x="3400" y="1421"/>
                    <a:pt x="3838" y="1421"/>
                  </a:cubicBezTo>
                  <a:cubicBezTo>
                    <a:pt x="3928" y="1421"/>
                    <a:pt x="4017" y="1428"/>
                    <a:pt x="4106" y="1444"/>
                  </a:cubicBezTo>
                  <a:cubicBezTo>
                    <a:pt x="4601" y="1704"/>
                    <a:pt x="4908" y="2176"/>
                    <a:pt x="4955" y="2719"/>
                  </a:cubicBezTo>
                  <a:cubicBezTo>
                    <a:pt x="5026" y="3379"/>
                    <a:pt x="4932" y="4016"/>
                    <a:pt x="4648" y="4606"/>
                  </a:cubicBezTo>
                  <a:cubicBezTo>
                    <a:pt x="4530" y="4889"/>
                    <a:pt x="4412" y="5173"/>
                    <a:pt x="4247" y="5432"/>
                  </a:cubicBezTo>
                  <a:lnTo>
                    <a:pt x="4129" y="5644"/>
                  </a:lnTo>
                  <a:lnTo>
                    <a:pt x="4412" y="5786"/>
                  </a:lnTo>
                  <a:lnTo>
                    <a:pt x="4601" y="5904"/>
                  </a:lnTo>
                  <a:cubicBezTo>
                    <a:pt x="4814" y="6022"/>
                    <a:pt x="5026" y="6140"/>
                    <a:pt x="5238" y="6282"/>
                  </a:cubicBezTo>
                  <a:lnTo>
                    <a:pt x="5451" y="6399"/>
                  </a:lnTo>
                  <a:lnTo>
                    <a:pt x="5592" y="6187"/>
                  </a:lnTo>
                  <a:cubicBezTo>
                    <a:pt x="5757" y="5904"/>
                    <a:pt x="5899" y="5621"/>
                    <a:pt x="6017" y="5314"/>
                  </a:cubicBezTo>
                  <a:cubicBezTo>
                    <a:pt x="6442" y="4394"/>
                    <a:pt x="6560" y="3379"/>
                    <a:pt x="6394" y="2388"/>
                  </a:cubicBezTo>
                  <a:cubicBezTo>
                    <a:pt x="6206" y="1374"/>
                    <a:pt x="5545" y="524"/>
                    <a:pt x="4578" y="100"/>
                  </a:cubicBezTo>
                  <a:cubicBezTo>
                    <a:pt x="4318" y="33"/>
                    <a:pt x="4055" y="1"/>
                    <a:pt x="3795" y="1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"/>
            <p:cNvSpPr/>
            <p:nvPr/>
          </p:nvSpPr>
          <p:spPr>
            <a:xfrm>
              <a:off x="3113244" y="393043"/>
              <a:ext cx="134995" cy="152472"/>
            </a:xfrm>
            <a:custGeom>
              <a:avLst/>
              <a:gdLst/>
              <a:ahLst/>
              <a:cxnLst/>
              <a:rect l="l" t="t" r="r" b="b"/>
              <a:pathLst>
                <a:path w="5098" h="5758" extrusionOk="0">
                  <a:moveTo>
                    <a:pt x="1558" y="1"/>
                  </a:moveTo>
                  <a:cubicBezTo>
                    <a:pt x="874" y="24"/>
                    <a:pt x="284" y="425"/>
                    <a:pt x="1" y="1039"/>
                  </a:cubicBezTo>
                  <a:cubicBezTo>
                    <a:pt x="1605" y="2266"/>
                    <a:pt x="2856" y="3894"/>
                    <a:pt x="3634" y="5758"/>
                  </a:cubicBezTo>
                  <a:cubicBezTo>
                    <a:pt x="4177" y="4814"/>
                    <a:pt x="5097" y="3210"/>
                    <a:pt x="4932" y="2478"/>
                  </a:cubicBezTo>
                  <a:cubicBezTo>
                    <a:pt x="4743" y="1723"/>
                    <a:pt x="4083" y="1157"/>
                    <a:pt x="3422" y="732"/>
                  </a:cubicBezTo>
                  <a:cubicBezTo>
                    <a:pt x="2879" y="307"/>
                    <a:pt x="2242" y="72"/>
                    <a:pt x="1558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"/>
            <p:cNvSpPr/>
            <p:nvPr/>
          </p:nvSpPr>
          <p:spPr>
            <a:xfrm>
              <a:off x="2708360" y="270412"/>
              <a:ext cx="156868" cy="102054"/>
            </a:xfrm>
            <a:custGeom>
              <a:avLst/>
              <a:gdLst/>
              <a:ahLst/>
              <a:cxnLst/>
              <a:rect l="l" t="t" r="r" b="b"/>
              <a:pathLst>
                <a:path w="5924" h="3854" extrusionOk="0">
                  <a:moveTo>
                    <a:pt x="2665" y="1"/>
                  </a:moveTo>
                  <a:cubicBezTo>
                    <a:pt x="2062" y="1"/>
                    <a:pt x="1473" y="103"/>
                    <a:pt x="1016" y="455"/>
                  </a:cubicBezTo>
                  <a:cubicBezTo>
                    <a:pt x="402" y="927"/>
                    <a:pt x="166" y="2768"/>
                    <a:pt x="1" y="3853"/>
                  </a:cubicBezTo>
                  <a:cubicBezTo>
                    <a:pt x="1771" y="2862"/>
                    <a:pt x="3753" y="2367"/>
                    <a:pt x="5758" y="2367"/>
                  </a:cubicBezTo>
                  <a:cubicBezTo>
                    <a:pt x="5923" y="1706"/>
                    <a:pt x="5711" y="1022"/>
                    <a:pt x="5192" y="597"/>
                  </a:cubicBezTo>
                  <a:cubicBezTo>
                    <a:pt x="4626" y="243"/>
                    <a:pt x="3965" y="31"/>
                    <a:pt x="3281" y="31"/>
                  </a:cubicBezTo>
                  <a:cubicBezTo>
                    <a:pt x="3077" y="13"/>
                    <a:pt x="2870" y="1"/>
                    <a:pt x="2665" y="1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"/>
            <p:cNvSpPr/>
            <p:nvPr/>
          </p:nvSpPr>
          <p:spPr>
            <a:xfrm>
              <a:off x="2401585" y="332906"/>
              <a:ext cx="839760" cy="869762"/>
            </a:xfrm>
            <a:custGeom>
              <a:avLst/>
              <a:gdLst/>
              <a:ahLst/>
              <a:cxnLst/>
              <a:rect l="l" t="t" r="r" b="b"/>
              <a:pathLst>
                <a:path w="31713" h="32846" extrusionOk="0">
                  <a:moveTo>
                    <a:pt x="15597" y="4212"/>
                  </a:moveTo>
                  <a:cubicBezTo>
                    <a:pt x="15747" y="4212"/>
                    <a:pt x="15897" y="4218"/>
                    <a:pt x="16045" y="4230"/>
                  </a:cubicBezTo>
                  <a:lnTo>
                    <a:pt x="16258" y="4254"/>
                  </a:lnTo>
                  <a:cubicBezTo>
                    <a:pt x="16423" y="4254"/>
                    <a:pt x="16848" y="4301"/>
                    <a:pt x="17438" y="4372"/>
                  </a:cubicBezTo>
                  <a:cubicBezTo>
                    <a:pt x="20198" y="4844"/>
                    <a:pt x="22841" y="5858"/>
                    <a:pt x="25200" y="7368"/>
                  </a:cubicBezTo>
                  <a:cubicBezTo>
                    <a:pt x="25979" y="7864"/>
                    <a:pt x="26710" y="8524"/>
                    <a:pt x="26899" y="9445"/>
                  </a:cubicBezTo>
                  <a:cubicBezTo>
                    <a:pt x="26994" y="10011"/>
                    <a:pt x="26970" y="10624"/>
                    <a:pt x="26828" y="11191"/>
                  </a:cubicBezTo>
                  <a:cubicBezTo>
                    <a:pt x="26640" y="12253"/>
                    <a:pt x="26357" y="13456"/>
                    <a:pt x="25436" y="13999"/>
                  </a:cubicBezTo>
                  <a:cubicBezTo>
                    <a:pt x="25094" y="14194"/>
                    <a:pt x="24724" y="14272"/>
                    <a:pt x="24342" y="14272"/>
                  </a:cubicBezTo>
                  <a:cubicBezTo>
                    <a:pt x="23618" y="14272"/>
                    <a:pt x="22852" y="13993"/>
                    <a:pt x="22157" y="13715"/>
                  </a:cubicBezTo>
                  <a:lnTo>
                    <a:pt x="14630" y="11120"/>
                  </a:lnTo>
                  <a:cubicBezTo>
                    <a:pt x="14134" y="10978"/>
                    <a:pt x="13639" y="10813"/>
                    <a:pt x="13167" y="10577"/>
                  </a:cubicBezTo>
                  <a:cubicBezTo>
                    <a:pt x="12601" y="10318"/>
                    <a:pt x="12152" y="9869"/>
                    <a:pt x="11893" y="9303"/>
                  </a:cubicBezTo>
                  <a:cubicBezTo>
                    <a:pt x="11492" y="8312"/>
                    <a:pt x="12011" y="7180"/>
                    <a:pt x="12530" y="6236"/>
                  </a:cubicBezTo>
                  <a:cubicBezTo>
                    <a:pt x="12766" y="5693"/>
                    <a:pt x="13120" y="5221"/>
                    <a:pt x="13568" y="4820"/>
                  </a:cubicBezTo>
                  <a:cubicBezTo>
                    <a:pt x="14117" y="4369"/>
                    <a:pt x="14861" y="4212"/>
                    <a:pt x="15597" y="4212"/>
                  </a:cubicBezTo>
                  <a:close/>
                  <a:moveTo>
                    <a:pt x="17782" y="1"/>
                  </a:moveTo>
                  <a:cubicBezTo>
                    <a:pt x="17643" y="1"/>
                    <a:pt x="17504" y="3"/>
                    <a:pt x="17367" y="7"/>
                  </a:cubicBezTo>
                  <a:cubicBezTo>
                    <a:pt x="15338" y="7"/>
                    <a:pt x="13356" y="502"/>
                    <a:pt x="11586" y="1493"/>
                  </a:cubicBezTo>
                  <a:lnTo>
                    <a:pt x="11492" y="1540"/>
                  </a:lnTo>
                  <a:cubicBezTo>
                    <a:pt x="8707" y="3216"/>
                    <a:pt x="6890" y="6212"/>
                    <a:pt x="5451" y="9209"/>
                  </a:cubicBezTo>
                  <a:cubicBezTo>
                    <a:pt x="3422" y="13385"/>
                    <a:pt x="1912" y="17774"/>
                    <a:pt x="449" y="22186"/>
                  </a:cubicBezTo>
                  <a:cubicBezTo>
                    <a:pt x="1" y="23437"/>
                    <a:pt x="638" y="24805"/>
                    <a:pt x="1888" y="25277"/>
                  </a:cubicBezTo>
                  <a:lnTo>
                    <a:pt x="6702" y="26929"/>
                  </a:lnTo>
                  <a:lnTo>
                    <a:pt x="23454" y="32733"/>
                  </a:lnTo>
                  <a:cubicBezTo>
                    <a:pt x="23692" y="32810"/>
                    <a:pt x="23934" y="32846"/>
                    <a:pt x="24173" y="32846"/>
                  </a:cubicBezTo>
                  <a:cubicBezTo>
                    <a:pt x="25191" y="32846"/>
                    <a:pt x="26154" y="32189"/>
                    <a:pt x="26498" y="31176"/>
                  </a:cubicBezTo>
                  <a:cubicBezTo>
                    <a:pt x="28055" y="26811"/>
                    <a:pt x="29589" y="22422"/>
                    <a:pt x="30580" y="17892"/>
                  </a:cubicBezTo>
                  <a:cubicBezTo>
                    <a:pt x="31288" y="14659"/>
                    <a:pt x="31713" y="11167"/>
                    <a:pt x="30557" y="8123"/>
                  </a:cubicBezTo>
                  <a:cubicBezTo>
                    <a:pt x="30533" y="8100"/>
                    <a:pt x="30509" y="8053"/>
                    <a:pt x="30509" y="8029"/>
                  </a:cubicBezTo>
                  <a:cubicBezTo>
                    <a:pt x="29731" y="6165"/>
                    <a:pt x="28480" y="4537"/>
                    <a:pt x="26899" y="3310"/>
                  </a:cubicBezTo>
                  <a:cubicBezTo>
                    <a:pt x="26262" y="2791"/>
                    <a:pt x="25578" y="2319"/>
                    <a:pt x="24894" y="1871"/>
                  </a:cubicBezTo>
                  <a:cubicBezTo>
                    <a:pt x="24658" y="1753"/>
                    <a:pt x="24445" y="1611"/>
                    <a:pt x="24233" y="1493"/>
                  </a:cubicBezTo>
                  <a:cubicBezTo>
                    <a:pt x="24091" y="1399"/>
                    <a:pt x="23926" y="1328"/>
                    <a:pt x="23785" y="1281"/>
                  </a:cubicBezTo>
                  <a:lnTo>
                    <a:pt x="21071" y="337"/>
                  </a:lnTo>
                  <a:cubicBezTo>
                    <a:pt x="20906" y="290"/>
                    <a:pt x="20741" y="243"/>
                    <a:pt x="20576" y="219"/>
                  </a:cubicBezTo>
                  <a:cubicBezTo>
                    <a:pt x="20316" y="172"/>
                    <a:pt x="20057" y="148"/>
                    <a:pt x="19821" y="125"/>
                  </a:cubicBezTo>
                  <a:cubicBezTo>
                    <a:pt x="19137" y="46"/>
                    <a:pt x="18452" y="1"/>
                    <a:pt x="17782" y="1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"/>
            <p:cNvSpPr/>
            <p:nvPr/>
          </p:nvSpPr>
          <p:spPr>
            <a:xfrm>
              <a:off x="2593409" y="358539"/>
              <a:ext cx="612959" cy="398286"/>
            </a:xfrm>
            <a:custGeom>
              <a:avLst/>
              <a:gdLst/>
              <a:ahLst/>
              <a:cxnLst/>
              <a:rect l="l" t="t" r="r" b="b"/>
              <a:pathLst>
                <a:path w="23148" h="15041" extrusionOk="0">
                  <a:moveTo>
                    <a:pt x="10665" y="0"/>
                  </a:moveTo>
                  <a:cubicBezTo>
                    <a:pt x="8777" y="0"/>
                    <a:pt x="6906" y="442"/>
                    <a:pt x="5215" y="1327"/>
                  </a:cubicBezTo>
                  <a:cubicBezTo>
                    <a:pt x="3091" y="2436"/>
                    <a:pt x="1534" y="4371"/>
                    <a:pt x="402" y="6424"/>
                  </a:cubicBezTo>
                  <a:cubicBezTo>
                    <a:pt x="260" y="6660"/>
                    <a:pt x="142" y="6919"/>
                    <a:pt x="24" y="7155"/>
                  </a:cubicBezTo>
                  <a:lnTo>
                    <a:pt x="24" y="7179"/>
                  </a:lnTo>
                  <a:cubicBezTo>
                    <a:pt x="0" y="7226"/>
                    <a:pt x="24" y="7273"/>
                    <a:pt x="71" y="7297"/>
                  </a:cubicBezTo>
                  <a:cubicBezTo>
                    <a:pt x="78" y="7304"/>
                    <a:pt x="89" y="7307"/>
                    <a:pt x="102" y="7307"/>
                  </a:cubicBezTo>
                  <a:cubicBezTo>
                    <a:pt x="132" y="7307"/>
                    <a:pt x="172" y="7290"/>
                    <a:pt x="189" y="7273"/>
                  </a:cubicBezTo>
                  <a:cubicBezTo>
                    <a:pt x="1251" y="5268"/>
                    <a:pt x="2643" y="3380"/>
                    <a:pt x="4554" y="2106"/>
                  </a:cubicBezTo>
                  <a:cubicBezTo>
                    <a:pt x="5475" y="1516"/>
                    <a:pt x="6489" y="1091"/>
                    <a:pt x="7551" y="808"/>
                  </a:cubicBezTo>
                  <a:cubicBezTo>
                    <a:pt x="8613" y="525"/>
                    <a:pt x="9698" y="384"/>
                    <a:pt x="10783" y="384"/>
                  </a:cubicBezTo>
                  <a:cubicBezTo>
                    <a:pt x="13119" y="431"/>
                    <a:pt x="15408" y="1115"/>
                    <a:pt x="17390" y="2366"/>
                  </a:cubicBezTo>
                  <a:cubicBezTo>
                    <a:pt x="19325" y="3592"/>
                    <a:pt x="20859" y="5339"/>
                    <a:pt x="21802" y="7439"/>
                  </a:cubicBezTo>
                  <a:cubicBezTo>
                    <a:pt x="22723" y="9515"/>
                    <a:pt x="22793" y="11898"/>
                    <a:pt x="22487" y="14140"/>
                  </a:cubicBezTo>
                  <a:cubicBezTo>
                    <a:pt x="22440" y="14399"/>
                    <a:pt x="22416" y="14682"/>
                    <a:pt x="22369" y="14942"/>
                  </a:cubicBezTo>
                  <a:cubicBezTo>
                    <a:pt x="22354" y="15000"/>
                    <a:pt x="22412" y="15040"/>
                    <a:pt x="22463" y="15040"/>
                  </a:cubicBezTo>
                  <a:cubicBezTo>
                    <a:pt x="22495" y="15040"/>
                    <a:pt x="22525" y="15025"/>
                    <a:pt x="22534" y="14989"/>
                  </a:cubicBezTo>
                  <a:lnTo>
                    <a:pt x="22557" y="14965"/>
                  </a:lnTo>
                  <a:cubicBezTo>
                    <a:pt x="23053" y="12653"/>
                    <a:pt x="23147" y="10199"/>
                    <a:pt x="22392" y="7934"/>
                  </a:cubicBezTo>
                  <a:cubicBezTo>
                    <a:pt x="21614" y="5810"/>
                    <a:pt x="20245" y="3946"/>
                    <a:pt x="18428" y="2601"/>
                  </a:cubicBezTo>
                  <a:cubicBezTo>
                    <a:pt x="16493" y="1139"/>
                    <a:pt x="14205" y="266"/>
                    <a:pt x="11798" y="53"/>
                  </a:cubicBezTo>
                  <a:cubicBezTo>
                    <a:pt x="11421" y="18"/>
                    <a:pt x="11042" y="0"/>
                    <a:pt x="10665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"/>
            <p:cNvSpPr/>
            <p:nvPr/>
          </p:nvSpPr>
          <p:spPr>
            <a:xfrm>
              <a:off x="3152620" y="757069"/>
              <a:ext cx="41891" cy="60427"/>
            </a:xfrm>
            <a:custGeom>
              <a:avLst/>
              <a:gdLst/>
              <a:ahLst/>
              <a:cxnLst/>
              <a:rect l="l" t="t" r="r" b="b"/>
              <a:pathLst>
                <a:path w="1582" h="2282" extrusionOk="0">
                  <a:moveTo>
                    <a:pt x="1089" y="425"/>
                  </a:moveTo>
                  <a:cubicBezTo>
                    <a:pt x="1095" y="425"/>
                    <a:pt x="1102" y="428"/>
                    <a:pt x="1109" y="435"/>
                  </a:cubicBezTo>
                  <a:lnTo>
                    <a:pt x="1322" y="505"/>
                  </a:lnTo>
                  <a:cubicBezTo>
                    <a:pt x="1345" y="505"/>
                    <a:pt x="1369" y="529"/>
                    <a:pt x="1369" y="552"/>
                  </a:cubicBezTo>
                  <a:lnTo>
                    <a:pt x="1274" y="788"/>
                  </a:lnTo>
                  <a:cubicBezTo>
                    <a:pt x="1274" y="812"/>
                    <a:pt x="1251" y="812"/>
                    <a:pt x="1227" y="812"/>
                  </a:cubicBezTo>
                  <a:lnTo>
                    <a:pt x="1015" y="741"/>
                  </a:lnTo>
                  <a:cubicBezTo>
                    <a:pt x="991" y="718"/>
                    <a:pt x="968" y="694"/>
                    <a:pt x="968" y="670"/>
                  </a:cubicBezTo>
                  <a:lnTo>
                    <a:pt x="1062" y="458"/>
                  </a:lnTo>
                  <a:cubicBezTo>
                    <a:pt x="1062" y="441"/>
                    <a:pt x="1074" y="425"/>
                    <a:pt x="1089" y="425"/>
                  </a:cubicBezTo>
                  <a:close/>
                  <a:moveTo>
                    <a:pt x="1163" y="0"/>
                  </a:moveTo>
                  <a:cubicBezTo>
                    <a:pt x="1131" y="0"/>
                    <a:pt x="1102" y="17"/>
                    <a:pt x="1086" y="33"/>
                  </a:cubicBezTo>
                  <a:lnTo>
                    <a:pt x="24" y="1756"/>
                  </a:lnTo>
                  <a:cubicBezTo>
                    <a:pt x="0" y="1803"/>
                    <a:pt x="24" y="1874"/>
                    <a:pt x="71" y="1874"/>
                  </a:cubicBezTo>
                  <a:lnTo>
                    <a:pt x="637" y="2086"/>
                  </a:lnTo>
                  <a:lnTo>
                    <a:pt x="661" y="2086"/>
                  </a:lnTo>
                  <a:lnTo>
                    <a:pt x="1227" y="2275"/>
                  </a:lnTo>
                  <a:cubicBezTo>
                    <a:pt x="1240" y="2279"/>
                    <a:pt x="1252" y="2281"/>
                    <a:pt x="1264" y="2281"/>
                  </a:cubicBezTo>
                  <a:cubicBezTo>
                    <a:pt x="1314" y="2281"/>
                    <a:pt x="1349" y="2243"/>
                    <a:pt x="1369" y="2204"/>
                  </a:cubicBezTo>
                  <a:lnTo>
                    <a:pt x="1581" y="199"/>
                  </a:lnTo>
                  <a:cubicBezTo>
                    <a:pt x="1581" y="151"/>
                    <a:pt x="1557" y="128"/>
                    <a:pt x="1510" y="104"/>
                  </a:cubicBezTo>
                  <a:lnTo>
                    <a:pt x="1204" y="10"/>
                  </a:lnTo>
                  <a:cubicBezTo>
                    <a:pt x="1190" y="3"/>
                    <a:pt x="1176" y="0"/>
                    <a:pt x="1163" y="0"/>
                  </a:cubicBezTo>
                  <a:close/>
                </a:path>
              </a:pathLst>
            </a:custGeom>
            <a:solidFill>
              <a:srgbClr val="4CA5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"/>
            <p:cNvSpPr/>
            <p:nvPr/>
          </p:nvSpPr>
          <p:spPr>
            <a:xfrm>
              <a:off x="2705871" y="444362"/>
              <a:ext cx="266812" cy="159886"/>
            </a:xfrm>
            <a:custGeom>
              <a:avLst/>
              <a:gdLst/>
              <a:ahLst/>
              <a:cxnLst/>
              <a:rect l="l" t="t" r="r" b="b"/>
              <a:pathLst>
                <a:path w="10076" h="6038" extrusionOk="0">
                  <a:moveTo>
                    <a:pt x="4004" y="0"/>
                  </a:moveTo>
                  <a:cubicBezTo>
                    <a:pt x="3294" y="0"/>
                    <a:pt x="2592" y="162"/>
                    <a:pt x="2053" y="611"/>
                  </a:cubicBezTo>
                  <a:cubicBezTo>
                    <a:pt x="1629" y="1012"/>
                    <a:pt x="1275" y="1484"/>
                    <a:pt x="1039" y="2027"/>
                  </a:cubicBezTo>
                  <a:cubicBezTo>
                    <a:pt x="520" y="2971"/>
                    <a:pt x="1" y="4103"/>
                    <a:pt x="402" y="5094"/>
                  </a:cubicBezTo>
                  <a:cubicBezTo>
                    <a:pt x="543" y="5472"/>
                    <a:pt x="803" y="5802"/>
                    <a:pt x="1133" y="6038"/>
                  </a:cubicBezTo>
                  <a:cubicBezTo>
                    <a:pt x="1747" y="4551"/>
                    <a:pt x="2572" y="3183"/>
                    <a:pt x="3870" y="2286"/>
                  </a:cubicBezTo>
                  <a:cubicBezTo>
                    <a:pt x="5129" y="1458"/>
                    <a:pt x="6621" y="1211"/>
                    <a:pt x="8141" y="1211"/>
                  </a:cubicBezTo>
                  <a:cubicBezTo>
                    <a:pt x="8786" y="1211"/>
                    <a:pt x="9436" y="1256"/>
                    <a:pt x="10076" y="1319"/>
                  </a:cubicBezTo>
                  <a:cubicBezTo>
                    <a:pt x="6961" y="92"/>
                    <a:pt x="4672" y="45"/>
                    <a:pt x="4672" y="45"/>
                  </a:cubicBezTo>
                  <a:cubicBezTo>
                    <a:pt x="4452" y="16"/>
                    <a:pt x="4228" y="0"/>
                    <a:pt x="4004" y="0"/>
                  </a:cubicBezTo>
                  <a:close/>
                </a:path>
              </a:pathLst>
            </a:custGeom>
            <a:solidFill>
              <a:srgbClr val="D1C7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"/>
            <p:cNvSpPr/>
            <p:nvPr/>
          </p:nvSpPr>
          <p:spPr>
            <a:xfrm>
              <a:off x="2735117" y="475047"/>
              <a:ext cx="379909" cy="234904"/>
            </a:xfrm>
            <a:custGeom>
              <a:avLst/>
              <a:gdLst/>
              <a:ahLst/>
              <a:cxnLst/>
              <a:rect l="l" t="t" r="r" b="b"/>
              <a:pathLst>
                <a:path w="14347" h="8871" extrusionOk="0">
                  <a:moveTo>
                    <a:pt x="6935" y="0"/>
                  </a:moveTo>
                  <a:cubicBezTo>
                    <a:pt x="5429" y="0"/>
                    <a:pt x="3964" y="256"/>
                    <a:pt x="2738" y="1090"/>
                  </a:cubicBezTo>
                  <a:cubicBezTo>
                    <a:pt x="1416" y="1963"/>
                    <a:pt x="614" y="3332"/>
                    <a:pt x="1" y="4842"/>
                  </a:cubicBezTo>
                  <a:cubicBezTo>
                    <a:pt x="614" y="5243"/>
                    <a:pt x="1298" y="5550"/>
                    <a:pt x="2006" y="5715"/>
                  </a:cubicBezTo>
                  <a:lnTo>
                    <a:pt x="9510" y="8310"/>
                  </a:lnTo>
                  <a:lnTo>
                    <a:pt x="9675" y="8381"/>
                  </a:lnTo>
                  <a:cubicBezTo>
                    <a:pt x="10318" y="8635"/>
                    <a:pt x="11018" y="8871"/>
                    <a:pt x="11685" y="8871"/>
                  </a:cubicBezTo>
                  <a:cubicBezTo>
                    <a:pt x="12070" y="8871"/>
                    <a:pt x="12444" y="8792"/>
                    <a:pt x="12789" y="8594"/>
                  </a:cubicBezTo>
                  <a:cubicBezTo>
                    <a:pt x="13710" y="8027"/>
                    <a:pt x="13993" y="6848"/>
                    <a:pt x="14181" y="5786"/>
                  </a:cubicBezTo>
                  <a:cubicBezTo>
                    <a:pt x="14323" y="5196"/>
                    <a:pt x="14347" y="4606"/>
                    <a:pt x="14252" y="4040"/>
                  </a:cubicBezTo>
                  <a:cubicBezTo>
                    <a:pt x="14063" y="3143"/>
                    <a:pt x="13332" y="2459"/>
                    <a:pt x="12553" y="1963"/>
                  </a:cubicBezTo>
                  <a:cubicBezTo>
                    <a:pt x="11421" y="1232"/>
                    <a:pt x="10241" y="618"/>
                    <a:pt x="8991" y="123"/>
                  </a:cubicBezTo>
                  <a:lnTo>
                    <a:pt x="8943" y="123"/>
                  </a:lnTo>
                  <a:cubicBezTo>
                    <a:pt x="8277" y="50"/>
                    <a:pt x="7602" y="0"/>
                    <a:pt x="69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"/>
            <p:cNvSpPr/>
            <p:nvPr/>
          </p:nvSpPr>
          <p:spPr>
            <a:xfrm>
              <a:off x="2569087" y="709876"/>
              <a:ext cx="498009" cy="386952"/>
            </a:xfrm>
            <a:custGeom>
              <a:avLst/>
              <a:gdLst/>
              <a:ahLst/>
              <a:cxnLst/>
              <a:rect l="l" t="t" r="r" b="b"/>
              <a:pathLst>
                <a:path w="18807" h="14613" extrusionOk="0">
                  <a:moveTo>
                    <a:pt x="9724" y="0"/>
                  </a:moveTo>
                  <a:cubicBezTo>
                    <a:pt x="8091" y="0"/>
                    <a:pt x="6494" y="494"/>
                    <a:pt x="5145" y="1423"/>
                  </a:cubicBezTo>
                  <a:cubicBezTo>
                    <a:pt x="3021" y="2862"/>
                    <a:pt x="1558" y="5104"/>
                    <a:pt x="661" y="7463"/>
                  </a:cubicBezTo>
                  <a:cubicBezTo>
                    <a:pt x="378" y="8171"/>
                    <a:pt x="166" y="8903"/>
                    <a:pt x="1" y="9634"/>
                  </a:cubicBezTo>
                  <a:cubicBezTo>
                    <a:pt x="260" y="9799"/>
                    <a:pt x="520" y="9941"/>
                    <a:pt x="827" y="10035"/>
                  </a:cubicBezTo>
                  <a:lnTo>
                    <a:pt x="11232" y="13645"/>
                  </a:lnTo>
                  <a:lnTo>
                    <a:pt x="13474" y="14424"/>
                  </a:lnTo>
                  <a:cubicBezTo>
                    <a:pt x="13851" y="14542"/>
                    <a:pt x="14252" y="14613"/>
                    <a:pt x="14653" y="14613"/>
                  </a:cubicBezTo>
                  <a:cubicBezTo>
                    <a:pt x="15951" y="14565"/>
                    <a:pt x="17107" y="13763"/>
                    <a:pt x="17556" y="12536"/>
                  </a:cubicBezTo>
                  <a:lnTo>
                    <a:pt x="17556" y="12489"/>
                  </a:lnTo>
                  <a:cubicBezTo>
                    <a:pt x="18193" y="10719"/>
                    <a:pt x="18594" y="8855"/>
                    <a:pt x="18712" y="6968"/>
                  </a:cubicBezTo>
                  <a:cubicBezTo>
                    <a:pt x="18806" y="6024"/>
                    <a:pt x="18688" y="5080"/>
                    <a:pt x="18381" y="4183"/>
                  </a:cubicBezTo>
                  <a:cubicBezTo>
                    <a:pt x="18028" y="3381"/>
                    <a:pt x="17367" y="2744"/>
                    <a:pt x="16565" y="2414"/>
                  </a:cubicBezTo>
                  <a:cubicBezTo>
                    <a:pt x="16116" y="2225"/>
                    <a:pt x="15692" y="2060"/>
                    <a:pt x="15267" y="1895"/>
                  </a:cubicBezTo>
                  <a:cubicBezTo>
                    <a:pt x="13379" y="1140"/>
                    <a:pt x="11562" y="503"/>
                    <a:pt x="10052" y="7"/>
                  </a:cubicBezTo>
                  <a:cubicBezTo>
                    <a:pt x="9943" y="3"/>
                    <a:pt x="9833" y="0"/>
                    <a:pt x="9724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"/>
            <p:cNvSpPr/>
            <p:nvPr/>
          </p:nvSpPr>
          <p:spPr>
            <a:xfrm>
              <a:off x="2530073" y="673484"/>
              <a:ext cx="309313" cy="293849"/>
            </a:xfrm>
            <a:custGeom>
              <a:avLst/>
              <a:gdLst/>
              <a:ahLst/>
              <a:cxnLst/>
              <a:rect l="l" t="t" r="r" b="b"/>
              <a:pathLst>
                <a:path w="11681" h="11097" extrusionOk="0">
                  <a:moveTo>
                    <a:pt x="6478" y="1"/>
                  </a:moveTo>
                  <a:cubicBezTo>
                    <a:pt x="5934" y="1"/>
                    <a:pt x="5394" y="152"/>
                    <a:pt x="4909" y="431"/>
                  </a:cubicBezTo>
                  <a:cubicBezTo>
                    <a:pt x="4130" y="950"/>
                    <a:pt x="3446" y="1635"/>
                    <a:pt x="2950" y="2437"/>
                  </a:cubicBezTo>
                  <a:cubicBezTo>
                    <a:pt x="1888" y="3994"/>
                    <a:pt x="1039" y="5669"/>
                    <a:pt x="425" y="7463"/>
                  </a:cubicBezTo>
                  <a:lnTo>
                    <a:pt x="402" y="7510"/>
                  </a:lnTo>
                  <a:cubicBezTo>
                    <a:pt x="1" y="8737"/>
                    <a:pt x="402" y="10105"/>
                    <a:pt x="1393" y="10931"/>
                  </a:cubicBezTo>
                  <a:cubicBezTo>
                    <a:pt x="1464" y="10978"/>
                    <a:pt x="1534" y="11049"/>
                    <a:pt x="1629" y="11096"/>
                  </a:cubicBezTo>
                  <a:cubicBezTo>
                    <a:pt x="1794" y="10365"/>
                    <a:pt x="2006" y="9634"/>
                    <a:pt x="2289" y="8949"/>
                  </a:cubicBezTo>
                  <a:cubicBezTo>
                    <a:pt x="3186" y="6566"/>
                    <a:pt x="4649" y="4325"/>
                    <a:pt x="6773" y="2885"/>
                  </a:cubicBezTo>
                  <a:cubicBezTo>
                    <a:pt x="8125" y="1976"/>
                    <a:pt x="9727" y="1463"/>
                    <a:pt x="11364" y="1463"/>
                  </a:cubicBezTo>
                  <a:cubicBezTo>
                    <a:pt x="11469" y="1463"/>
                    <a:pt x="11575" y="1465"/>
                    <a:pt x="11680" y="1470"/>
                  </a:cubicBezTo>
                  <a:cubicBezTo>
                    <a:pt x="9179" y="644"/>
                    <a:pt x="7457" y="172"/>
                    <a:pt x="7457" y="172"/>
                  </a:cubicBezTo>
                  <a:cubicBezTo>
                    <a:pt x="7137" y="56"/>
                    <a:pt x="6806" y="1"/>
                    <a:pt x="6478" y="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4"/>
          <p:cNvSpPr/>
          <p:nvPr/>
        </p:nvSpPr>
        <p:spPr>
          <a:xfrm>
            <a:off x="848981" y="3794879"/>
            <a:ext cx="61665" cy="62512"/>
          </a:xfrm>
          <a:custGeom>
            <a:avLst/>
            <a:gdLst/>
            <a:ahLst/>
            <a:cxnLst/>
            <a:rect l="l" t="t" r="r" b="b"/>
            <a:pathLst>
              <a:path w="1747" h="1771" extrusionOk="0">
                <a:moveTo>
                  <a:pt x="873" y="1"/>
                </a:moveTo>
                <a:cubicBezTo>
                  <a:pt x="378" y="1"/>
                  <a:pt x="0" y="402"/>
                  <a:pt x="0" y="874"/>
                </a:cubicBezTo>
                <a:cubicBezTo>
                  <a:pt x="0" y="1369"/>
                  <a:pt x="378" y="1770"/>
                  <a:pt x="873" y="1770"/>
                </a:cubicBezTo>
                <a:cubicBezTo>
                  <a:pt x="1369" y="1770"/>
                  <a:pt x="1746" y="1369"/>
                  <a:pt x="1746" y="874"/>
                </a:cubicBezTo>
                <a:cubicBezTo>
                  <a:pt x="1746" y="402"/>
                  <a:pt x="1369" y="1"/>
                  <a:pt x="873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4"/>
          <p:cNvSpPr/>
          <p:nvPr/>
        </p:nvSpPr>
        <p:spPr>
          <a:xfrm>
            <a:off x="8290285" y="2539546"/>
            <a:ext cx="48870" cy="48909"/>
          </a:xfrm>
          <a:custGeom>
            <a:avLst/>
            <a:gdLst/>
            <a:ahLst/>
            <a:cxnLst/>
            <a:rect l="l" t="t" r="r" b="b"/>
            <a:pathLst>
              <a:path w="1251" h="1252" extrusionOk="0">
                <a:moveTo>
                  <a:pt x="637" y="1"/>
                </a:moveTo>
                <a:cubicBezTo>
                  <a:pt x="283" y="1"/>
                  <a:pt x="0" y="284"/>
                  <a:pt x="0" y="614"/>
                </a:cubicBezTo>
                <a:cubicBezTo>
                  <a:pt x="0" y="968"/>
                  <a:pt x="283" y="1251"/>
                  <a:pt x="637" y="1251"/>
                </a:cubicBezTo>
                <a:cubicBezTo>
                  <a:pt x="968" y="1251"/>
                  <a:pt x="1251" y="968"/>
                  <a:pt x="1251" y="614"/>
                </a:cubicBezTo>
                <a:cubicBezTo>
                  <a:pt x="1251" y="284"/>
                  <a:pt x="968" y="1"/>
                  <a:pt x="637" y="1"/>
                </a:cubicBezTo>
                <a:close/>
              </a:path>
            </a:pathLst>
          </a:custGeom>
          <a:solidFill>
            <a:srgbClr val="C5E8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4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  <p:sp>
        <p:nvSpPr>
          <p:cNvPr id="400" name="Google Shape;400;p4"/>
          <p:cNvSpPr txBox="1">
            <a:spLocks noGrp="1"/>
          </p:cNvSpPr>
          <p:nvPr>
            <p:ph type="body" idx="1"/>
          </p:nvPr>
        </p:nvSpPr>
        <p:spPr>
          <a:xfrm>
            <a:off x="942900" y="1203775"/>
            <a:ext cx="7258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rtl="0">
              <a:spcBef>
                <a:spcPts val="0"/>
              </a:spcBef>
              <a:spcAft>
                <a:spcPts val="0"/>
              </a:spcAft>
              <a:buSzPts val="2400"/>
              <a:buAutoNum type="arabicPeriod"/>
              <a:defRPr sz="1100"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grpSp>
        <p:nvGrpSpPr>
          <p:cNvPr id="401" name="Google Shape;401;p4"/>
          <p:cNvGrpSpPr/>
          <p:nvPr/>
        </p:nvGrpSpPr>
        <p:grpSpPr>
          <a:xfrm>
            <a:off x="7706445" y="4548239"/>
            <a:ext cx="860372" cy="884879"/>
            <a:chOff x="4228489" y="3826976"/>
            <a:chExt cx="860372" cy="884879"/>
          </a:xfrm>
        </p:grpSpPr>
        <p:sp>
          <p:nvSpPr>
            <p:cNvPr id="402" name="Google Shape;402;p4"/>
            <p:cNvSpPr/>
            <p:nvPr/>
          </p:nvSpPr>
          <p:spPr>
            <a:xfrm>
              <a:off x="4352807" y="3914462"/>
              <a:ext cx="579243" cy="597376"/>
            </a:xfrm>
            <a:custGeom>
              <a:avLst/>
              <a:gdLst/>
              <a:ahLst/>
              <a:cxnLst/>
              <a:rect l="l" t="t" r="r" b="b"/>
              <a:pathLst>
                <a:path w="21850" h="22534" extrusionOk="0">
                  <a:moveTo>
                    <a:pt x="18853" y="0"/>
                  </a:moveTo>
                  <a:lnTo>
                    <a:pt x="0" y="19679"/>
                  </a:lnTo>
                  <a:lnTo>
                    <a:pt x="2973" y="22534"/>
                  </a:lnTo>
                  <a:lnTo>
                    <a:pt x="21849" y="2855"/>
                  </a:lnTo>
                  <a:lnTo>
                    <a:pt x="1885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"/>
            <p:cNvSpPr/>
            <p:nvPr/>
          </p:nvSpPr>
          <p:spPr>
            <a:xfrm>
              <a:off x="4430985" y="3989474"/>
              <a:ext cx="578588" cy="597336"/>
            </a:xfrm>
            <a:custGeom>
              <a:avLst/>
              <a:gdLst/>
              <a:ahLst/>
              <a:cxnLst/>
              <a:rect l="l" t="t" r="r" b="b"/>
              <a:pathLst>
                <a:path w="21850" h="22558" extrusionOk="0">
                  <a:moveTo>
                    <a:pt x="18876" y="0"/>
                  </a:moveTo>
                  <a:lnTo>
                    <a:pt x="0" y="19679"/>
                  </a:lnTo>
                  <a:lnTo>
                    <a:pt x="2997" y="22557"/>
                  </a:lnTo>
                  <a:lnTo>
                    <a:pt x="21849" y="2855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"/>
            <p:cNvSpPr/>
            <p:nvPr/>
          </p:nvSpPr>
          <p:spPr>
            <a:xfrm>
              <a:off x="4987627" y="3826976"/>
              <a:ext cx="101233" cy="70013"/>
            </a:xfrm>
            <a:custGeom>
              <a:avLst/>
              <a:gdLst/>
              <a:ahLst/>
              <a:cxnLst/>
              <a:rect l="l" t="t" r="r" b="b"/>
              <a:pathLst>
                <a:path w="3823" h="2644" extrusionOk="0">
                  <a:moveTo>
                    <a:pt x="3823" y="1"/>
                  </a:moveTo>
                  <a:lnTo>
                    <a:pt x="0" y="1417"/>
                  </a:lnTo>
                  <a:lnTo>
                    <a:pt x="1274" y="2644"/>
                  </a:lnTo>
                  <a:lnTo>
                    <a:pt x="3823" y="1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"/>
            <p:cNvSpPr/>
            <p:nvPr/>
          </p:nvSpPr>
          <p:spPr>
            <a:xfrm>
              <a:off x="5021363" y="3827572"/>
              <a:ext cx="67498" cy="102504"/>
            </a:xfrm>
            <a:custGeom>
              <a:avLst/>
              <a:gdLst/>
              <a:ahLst/>
              <a:cxnLst/>
              <a:rect l="l" t="t" r="r" b="b"/>
              <a:pathLst>
                <a:path w="2549" h="3871" extrusionOk="0">
                  <a:moveTo>
                    <a:pt x="2549" y="1"/>
                  </a:moveTo>
                  <a:lnTo>
                    <a:pt x="0" y="2644"/>
                  </a:lnTo>
                  <a:lnTo>
                    <a:pt x="1275" y="3871"/>
                  </a:lnTo>
                  <a:lnTo>
                    <a:pt x="2549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"/>
            <p:cNvSpPr/>
            <p:nvPr/>
          </p:nvSpPr>
          <p:spPr>
            <a:xfrm>
              <a:off x="4852657" y="3864473"/>
              <a:ext cx="168731" cy="125621"/>
            </a:xfrm>
            <a:custGeom>
              <a:avLst/>
              <a:gdLst/>
              <a:ahLst/>
              <a:cxnLst/>
              <a:rect l="l" t="t" r="r" b="b"/>
              <a:pathLst>
                <a:path w="6372" h="4744" extrusionOk="0">
                  <a:moveTo>
                    <a:pt x="5097" y="1"/>
                  </a:moveTo>
                  <a:lnTo>
                    <a:pt x="1" y="1888"/>
                  </a:lnTo>
                  <a:lnTo>
                    <a:pt x="2997" y="4743"/>
                  </a:lnTo>
                  <a:lnTo>
                    <a:pt x="6371" y="1228"/>
                  </a:lnTo>
                  <a:lnTo>
                    <a:pt x="509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"/>
            <p:cNvSpPr/>
            <p:nvPr/>
          </p:nvSpPr>
          <p:spPr>
            <a:xfrm>
              <a:off x="4930828" y="3896369"/>
              <a:ext cx="123106" cy="168731"/>
            </a:xfrm>
            <a:custGeom>
              <a:avLst/>
              <a:gdLst/>
              <a:ahLst/>
              <a:cxnLst/>
              <a:rect l="l" t="t" r="r" b="b"/>
              <a:pathLst>
                <a:path w="4649" h="6372" extrusionOk="0">
                  <a:moveTo>
                    <a:pt x="3374" y="1"/>
                  </a:moveTo>
                  <a:lnTo>
                    <a:pt x="0" y="3516"/>
                  </a:lnTo>
                  <a:lnTo>
                    <a:pt x="2997" y="6371"/>
                  </a:lnTo>
                  <a:lnTo>
                    <a:pt x="4649" y="1228"/>
                  </a:lnTo>
                  <a:lnTo>
                    <a:pt x="337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"/>
            <p:cNvSpPr/>
            <p:nvPr/>
          </p:nvSpPr>
          <p:spPr>
            <a:xfrm>
              <a:off x="4398493" y="4510554"/>
              <a:ext cx="111852" cy="109998"/>
            </a:xfrm>
            <a:custGeom>
              <a:avLst/>
              <a:gdLst/>
              <a:ahLst/>
              <a:cxnLst/>
              <a:rect l="l" t="t" r="r" b="b"/>
              <a:pathLst>
                <a:path w="4224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97" y="4154"/>
                  </a:lnTo>
                  <a:lnTo>
                    <a:pt x="4224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"/>
            <p:cNvSpPr/>
            <p:nvPr/>
          </p:nvSpPr>
          <p:spPr>
            <a:xfrm>
              <a:off x="4320958" y="4435548"/>
              <a:ext cx="111242" cy="109998"/>
            </a:xfrm>
            <a:custGeom>
              <a:avLst/>
              <a:gdLst/>
              <a:ahLst/>
              <a:cxnLst/>
              <a:rect l="l" t="t" r="r" b="b"/>
              <a:pathLst>
                <a:path w="4201" h="4154" extrusionOk="0">
                  <a:moveTo>
                    <a:pt x="1227" y="1"/>
                  </a:moveTo>
                  <a:lnTo>
                    <a:pt x="0" y="1275"/>
                  </a:lnTo>
                  <a:lnTo>
                    <a:pt x="2973" y="4154"/>
                  </a:lnTo>
                  <a:lnTo>
                    <a:pt x="4200" y="2879"/>
                  </a:lnTo>
                  <a:lnTo>
                    <a:pt x="122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"/>
            <p:cNvSpPr/>
            <p:nvPr/>
          </p:nvSpPr>
          <p:spPr>
            <a:xfrm>
              <a:off x="4289130" y="4544317"/>
              <a:ext cx="188723" cy="167539"/>
            </a:xfrm>
            <a:custGeom>
              <a:avLst/>
              <a:gdLst/>
              <a:ahLst/>
              <a:cxnLst/>
              <a:rect l="l" t="t" r="r" b="b"/>
              <a:pathLst>
                <a:path w="7127" h="6327" extrusionOk="0">
                  <a:moveTo>
                    <a:pt x="4154" y="0"/>
                  </a:moveTo>
                  <a:lnTo>
                    <a:pt x="1" y="4318"/>
                  </a:lnTo>
                  <a:lnTo>
                    <a:pt x="1535" y="5757"/>
                  </a:lnTo>
                  <a:cubicBezTo>
                    <a:pt x="1927" y="6138"/>
                    <a:pt x="2437" y="6327"/>
                    <a:pt x="2948" y="6327"/>
                  </a:cubicBezTo>
                  <a:cubicBezTo>
                    <a:pt x="3482" y="6327"/>
                    <a:pt x="4015" y="6120"/>
                    <a:pt x="4413" y="5710"/>
                  </a:cubicBezTo>
                  <a:lnTo>
                    <a:pt x="7127" y="2855"/>
                  </a:lnTo>
                  <a:lnTo>
                    <a:pt x="4154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"/>
            <p:cNvSpPr/>
            <p:nvPr/>
          </p:nvSpPr>
          <p:spPr>
            <a:xfrm>
              <a:off x="4228489" y="4469284"/>
              <a:ext cx="171220" cy="189968"/>
            </a:xfrm>
            <a:custGeom>
              <a:avLst/>
              <a:gdLst/>
              <a:ahLst/>
              <a:cxnLst/>
              <a:rect l="l" t="t" r="r" b="b"/>
              <a:pathLst>
                <a:path w="6466" h="7174" extrusionOk="0">
                  <a:moveTo>
                    <a:pt x="3492" y="1"/>
                  </a:moveTo>
                  <a:lnTo>
                    <a:pt x="779" y="2832"/>
                  </a:lnTo>
                  <a:cubicBezTo>
                    <a:pt x="0" y="3658"/>
                    <a:pt x="24" y="4932"/>
                    <a:pt x="826" y="5711"/>
                  </a:cubicBezTo>
                  <a:lnTo>
                    <a:pt x="2336" y="7174"/>
                  </a:lnTo>
                  <a:lnTo>
                    <a:pt x="6465" y="2856"/>
                  </a:lnTo>
                  <a:lnTo>
                    <a:pt x="349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"/>
            <p:cNvSpPr/>
            <p:nvPr/>
          </p:nvSpPr>
          <p:spPr>
            <a:xfrm>
              <a:off x="4405959" y="3965758"/>
              <a:ext cx="526091" cy="546079"/>
            </a:xfrm>
            <a:custGeom>
              <a:avLst/>
              <a:gdLst/>
              <a:ahLst/>
              <a:cxnLst/>
              <a:rect l="l" t="t" r="r" b="b"/>
              <a:pathLst>
                <a:path w="19845" h="20599" extrusionOk="0">
                  <a:moveTo>
                    <a:pt x="18877" y="0"/>
                  </a:moveTo>
                  <a:lnTo>
                    <a:pt x="1" y="19679"/>
                  </a:lnTo>
                  <a:lnTo>
                    <a:pt x="968" y="20599"/>
                  </a:lnTo>
                  <a:lnTo>
                    <a:pt x="19844" y="920"/>
                  </a:lnTo>
                  <a:lnTo>
                    <a:pt x="188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"/>
            <p:cNvSpPr/>
            <p:nvPr/>
          </p:nvSpPr>
          <p:spPr>
            <a:xfrm>
              <a:off x="4430985" y="3989474"/>
              <a:ext cx="525469" cy="545488"/>
            </a:xfrm>
            <a:custGeom>
              <a:avLst/>
              <a:gdLst/>
              <a:ahLst/>
              <a:cxnLst/>
              <a:rect l="l" t="t" r="r" b="b"/>
              <a:pathLst>
                <a:path w="19844" h="20600" extrusionOk="0">
                  <a:moveTo>
                    <a:pt x="18876" y="0"/>
                  </a:moveTo>
                  <a:lnTo>
                    <a:pt x="0" y="19679"/>
                  </a:lnTo>
                  <a:lnTo>
                    <a:pt x="967" y="20599"/>
                  </a:lnTo>
                  <a:lnTo>
                    <a:pt x="19844" y="921"/>
                  </a:lnTo>
                  <a:lnTo>
                    <a:pt x="18876" y="0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50915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6" name="Google Shape;826;p11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827" name="Google Shape;827;p11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1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1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1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1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1" name="Google Shape;851;p11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53" name="Google Shape;853;p11"/>
          <p:cNvSpPr txBox="1">
            <a:spLocks noGrp="1"/>
          </p:cNvSpPr>
          <p:nvPr>
            <p:ph type="subTitle" idx="1"/>
          </p:nvPr>
        </p:nvSpPr>
        <p:spPr>
          <a:xfrm>
            <a:off x="2865150" y="2864295"/>
            <a:ext cx="3413700" cy="75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854" name="Google Shape;854;p11"/>
          <p:cNvGrpSpPr/>
          <p:nvPr/>
        </p:nvGrpSpPr>
        <p:grpSpPr>
          <a:xfrm flipH="1">
            <a:off x="7705184" y="4299418"/>
            <a:ext cx="832902" cy="887270"/>
            <a:chOff x="2293493" y="3811393"/>
            <a:chExt cx="832902" cy="887270"/>
          </a:xfrm>
        </p:grpSpPr>
        <p:sp>
          <p:nvSpPr>
            <p:cNvPr id="855" name="Google Shape;855;p11"/>
            <p:cNvSpPr/>
            <p:nvPr/>
          </p:nvSpPr>
          <p:spPr>
            <a:xfrm>
              <a:off x="2293493" y="3811393"/>
              <a:ext cx="832902" cy="710432"/>
            </a:xfrm>
            <a:custGeom>
              <a:avLst/>
              <a:gdLst/>
              <a:ahLst/>
              <a:cxnLst/>
              <a:rect l="l" t="t" r="r" b="b"/>
              <a:pathLst>
                <a:path w="31454" h="26829" extrusionOk="0">
                  <a:moveTo>
                    <a:pt x="9722" y="1"/>
                  </a:moveTo>
                  <a:lnTo>
                    <a:pt x="1" y="25059"/>
                  </a:lnTo>
                  <a:lnTo>
                    <a:pt x="4507" y="26829"/>
                  </a:lnTo>
                  <a:cubicBezTo>
                    <a:pt x="10501" y="18452"/>
                    <a:pt x="20127" y="12813"/>
                    <a:pt x="30321" y="11374"/>
                  </a:cubicBezTo>
                  <a:lnTo>
                    <a:pt x="31453" y="8424"/>
                  </a:lnTo>
                  <a:lnTo>
                    <a:pt x="29070" y="7504"/>
                  </a:lnTo>
                  <a:lnTo>
                    <a:pt x="28598" y="8684"/>
                  </a:lnTo>
                  <a:cubicBezTo>
                    <a:pt x="29131" y="9299"/>
                    <a:pt x="28649" y="10163"/>
                    <a:pt x="27957" y="10163"/>
                  </a:cubicBezTo>
                  <a:cubicBezTo>
                    <a:pt x="27852" y="10163"/>
                    <a:pt x="27742" y="10143"/>
                    <a:pt x="27631" y="10100"/>
                  </a:cubicBezTo>
                  <a:cubicBezTo>
                    <a:pt x="26758" y="9769"/>
                    <a:pt x="26923" y="8495"/>
                    <a:pt x="27843" y="8401"/>
                  </a:cubicBezTo>
                  <a:lnTo>
                    <a:pt x="28315" y="7221"/>
                  </a:lnTo>
                  <a:lnTo>
                    <a:pt x="26380" y="6466"/>
                  </a:lnTo>
                  <a:lnTo>
                    <a:pt x="25908" y="7646"/>
                  </a:lnTo>
                  <a:cubicBezTo>
                    <a:pt x="26438" y="8236"/>
                    <a:pt x="25965" y="9108"/>
                    <a:pt x="25265" y="9108"/>
                  </a:cubicBezTo>
                  <a:cubicBezTo>
                    <a:pt x="25154" y="9108"/>
                    <a:pt x="25037" y="9086"/>
                    <a:pt x="24917" y="9038"/>
                  </a:cubicBezTo>
                  <a:cubicBezTo>
                    <a:pt x="24068" y="8707"/>
                    <a:pt x="24233" y="7433"/>
                    <a:pt x="25153" y="7339"/>
                  </a:cubicBezTo>
                  <a:lnTo>
                    <a:pt x="25625" y="6159"/>
                  </a:lnTo>
                  <a:lnTo>
                    <a:pt x="23667" y="5404"/>
                  </a:lnTo>
                  <a:lnTo>
                    <a:pt x="23218" y="6584"/>
                  </a:lnTo>
                  <a:cubicBezTo>
                    <a:pt x="23751" y="7199"/>
                    <a:pt x="23269" y="8063"/>
                    <a:pt x="22562" y="8063"/>
                  </a:cubicBezTo>
                  <a:cubicBezTo>
                    <a:pt x="22454" y="8063"/>
                    <a:pt x="22342" y="8043"/>
                    <a:pt x="22227" y="8000"/>
                  </a:cubicBezTo>
                  <a:cubicBezTo>
                    <a:pt x="21354" y="7669"/>
                    <a:pt x="21543" y="6395"/>
                    <a:pt x="22463" y="6301"/>
                  </a:cubicBezTo>
                  <a:lnTo>
                    <a:pt x="22912" y="5121"/>
                  </a:lnTo>
                  <a:lnTo>
                    <a:pt x="20977" y="4366"/>
                  </a:lnTo>
                  <a:lnTo>
                    <a:pt x="20505" y="5546"/>
                  </a:lnTo>
                  <a:cubicBezTo>
                    <a:pt x="21039" y="6141"/>
                    <a:pt x="20554" y="7023"/>
                    <a:pt x="19858" y="7023"/>
                  </a:cubicBezTo>
                  <a:cubicBezTo>
                    <a:pt x="19755" y="7023"/>
                    <a:pt x="19647" y="7004"/>
                    <a:pt x="19538" y="6961"/>
                  </a:cubicBezTo>
                  <a:cubicBezTo>
                    <a:pt x="18665" y="6607"/>
                    <a:pt x="18830" y="5357"/>
                    <a:pt x="19750" y="5262"/>
                  </a:cubicBezTo>
                  <a:lnTo>
                    <a:pt x="20222" y="4083"/>
                  </a:lnTo>
                  <a:lnTo>
                    <a:pt x="18287" y="3304"/>
                  </a:lnTo>
                  <a:lnTo>
                    <a:pt x="17815" y="4484"/>
                  </a:lnTo>
                  <a:cubicBezTo>
                    <a:pt x="18348" y="5099"/>
                    <a:pt x="17866" y="5963"/>
                    <a:pt x="17158" y="5963"/>
                  </a:cubicBezTo>
                  <a:cubicBezTo>
                    <a:pt x="17051" y="5963"/>
                    <a:pt x="16939" y="5943"/>
                    <a:pt x="16824" y="5900"/>
                  </a:cubicBezTo>
                  <a:cubicBezTo>
                    <a:pt x="15975" y="5569"/>
                    <a:pt x="16140" y="4295"/>
                    <a:pt x="17060" y="4201"/>
                  </a:cubicBezTo>
                  <a:lnTo>
                    <a:pt x="17532" y="3021"/>
                  </a:lnTo>
                  <a:lnTo>
                    <a:pt x="15574" y="2266"/>
                  </a:lnTo>
                  <a:lnTo>
                    <a:pt x="15125" y="3446"/>
                  </a:lnTo>
                  <a:cubicBezTo>
                    <a:pt x="15659" y="4041"/>
                    <a:pt x="15174" y="4923"/>
                    <a:pt x="14463" y="4923"/>
                  </a:cubicBezTo>
                  <a:cubicBezTo>
                    <a:pt x="14358" y="4923"/>
                    <a:pt x="14247" y="4904"/>
                    <a:pt x="14134" y="4861"/>
                  </a:cubicBezTo>
                  <a:cubicBezTo>
                    <a:pt x="13261" y="4507"/>
                    <a:pt x="13450" y="3257"/>
                    <a:pt x="14370" y="3162"/>
                  </a:cubicBezTo>
                  <a:lnTo>
                    <a:pt x="14819" y="1983"/>
                  </a:lnTo>
                  <a:lnTo>
                    <a:pt x="12884" y="1228"/>
                  </a:lnTo>
                  <a:lnTo>
                    <a:pt x="12412" y="2407"/>
                  </a:lnTo>
                  <a:cubicBezTo>
                    <a:pt x="12941" y="2998"/>
                    <a:pt x="12469" y="3870"/>
                    <a:pt x="11783" y="3870"/>
                  </a:cubicBezTo>
                  <a:cubicBezTo>
                    <a:pt x="11675" y="3870"/>
                    <a:pt x="11561" y="3848"/>
                    <a:pt x="11444" y="3800"/>
                  </a:cubicBezTo>
                  <a:cubicBezTo>
                    <a:pt x="10571" y="3469"/>
                    <a:pt x="10737" y="2195"/>
                    <a:pt x="11657" y="2101"/>
                  </a:cubicBezTo>
                  <a:lnTo>
                    <a:pt x="12129" y="921"/>
                  </a:lnTo>
                  <a:lnTo>
                    <a:pt x="972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11"/>
            <p:cNvSpPr/>
            <p:nvPr/>
          </p:nvSpPr>
          <p:spPr>
            <a:xfrm>
              <a:off x="2412840" y="4112554"/>
              <a:ext cx="683555" cy="586108"/>
            </a:xfrm>
            <a:custGeom>
              <a:avLst/>
              <a:gdLst/>
              <a:ahLst/>
              <a:cxnLst/>
              <a:rect l="l" t="t" r="r" b="b"/>
              <a:pathLst>
                <a:path w="25814" h="22134" extrusionOk="0">
                  <a:moveTo>
                    <a:pt x="25814" y="1"/>
                  </a:moveTo>
                  <a:cubicBezTo>
                    <a:pt x="15620" y="1440"/>
                    <a:pt x="5994" y="7079"/>
                    <a:pt x="0" y="15456"/>
                  </a:cubicBezTo>
                  <a:lnTo>
                    <a:pt x="17225" y="22133"/>
                  </a:lnTo>
                  <a:lnTo>
                    <a:pt x="2581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11"/>
            <p:cNvSpPr/>
            <p:nvPr/>
          </p:nvSpPr>
          <p:spPr>
            <a:xfrm>
              <a:off x="2522177" y="4017596"/>
              <a:ext cx="482386" cy="199341"/>
            </a:xfrm>
            <a:custGeom>
              <a:avLst/>
              <a:gdLst/>
              <a:ahLst/>
              <a:cxnLst/>
              <a:rect l="l" t="t" r="r" b="b"/>
              <a:pathLst>
                <a:path w="18217" h="7528" extrusionOk="0">
                  <a:moveTo>
                    <a:pt x="213" y="0"/>
                  </a:moveTo>
                  <a:lnTo>
                    <a:pt x="1" y="543"/>
                  </a:lnTo>
                  <a:lnTo>
                    <a:pt x="18004" y="7527"/>
                  </a:lnTo>
                  <a:lnTo>
                    <a:pt x="18216" y="6984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11"/>
            <p:cNvSpPr/>
            <p:nvPr/>
          </p:nvSpPr>
          <p:spPr>
            <a:xfrm>
              <a:off x="2489076" y="4102571"/>
              <a:ext cx="482360" cy="199950"/>
            </a:xfrm>
            <a:custGeom>
              <a:avLst/>
              <a:gdLst/>
              <a:ahLst/>
              <a:cxnLst/>
              <a:rect l="l" t="t" r="r" b="b"/>
              <a:pathLst>
                <a:path w="18216" h="7551" extrusionOk="0">
                  <a:moveTo>
                    <a:pt x="212" y="0"/>
                  </a:moveTo>
                  <a:lnTo>
                    <a:pt x="0" y="566"/>
                  </a:lnTo>
                  <a:lnTo>
                    <a:pt x="18003" y="7551"/>
                  </a:lnTo>
                  <a:lnTo>
                    <a:pt x="18216" y="6984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11"/>
            <p:cNvSpPr/>
            <p:nvPr/>
          </p:nvSpPr>
          <p:spPr>
            <a:xfrm>
              <a:off x="2455950" y="4188156"/>
              <a:ext cx="482995" cy="199341"/>
            </a:xfrm>
            <a:custGeom>
              <a:avLst/>
              <a:gdLst/>
              <a:ahLst/>
              <a:cxnLst/>
              <a:rect l="l" t="t" r="r" b="b"/>
              <a:pathLst>
                <a:path w="18240" h="7528" extrusionOk="0">
                  <a:moveTo>
                    <a:pt x="213" y="1"/>
                  </a:moveTo>
                  <a:lnTo>
                    <a:pt x="0" y="543"/>
                  </a:lnTo>
                  <a:lnTo>
                    <a:pt x="18027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11"/>
            <p:cNvSpPr/>
            <p:nvPr/>
          </p:nvSpPr>
          <p:spPr>
            <a:xfrm>
              <a:off x="2422823" y="4273131"/>
              <a:ext cx="483022" cy="199341"/>
            </a:xfrm>
            <a:custGeom>
              <a:avLst/>
              <a:gdLst/>
              <a:ahLst/>
              <a:cxnLst/>
              <a:rect l="l" t="t" r="r" b="b"/>
              <a:pathLst>
                <a:path w="18241" h="7528" extrusionOk="0">
                  <a:moveTo>
                    <a:pt x="213" y="1"/>
                  </a:moveTo>
                  <a:lnTo>
                    <a:pt x="1" y="543"/>
                  </a:lnTo>
                  <a:lnTo>
                    <a:pt x="18028" y="7528"/>
                  </a:lnTo>
                  <a:lnTo>
                    <a:pt x="18240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11"/>
            <p:cNvSpPr/>
            <p:nvPr/>
          </p:nvSpPr>
          <p:spPr>
            <a:xfrm>
              <a:off x="2390331" y="4358107"/>
              <a:ext cx="482386" cy="199977"/>
            </a:xfrm>
            <a:custGeom>
              <a:avLst/>
              <a:gdLst/>
              <a:ahLst/>
              <a:cxnLst/>
              <a:rect l="l" t="t" r="r" b="b"/>
              <a:pathLst>
                <a:path w="18217" h="7552" extrusionOk="0">
                  <a:moveTo>
                    <a:pt x="213" y="1"/>
                  </a:moveTo>
                  <a:lnTo>
                    <a:pt x="1" y="543"/>
                  </a:lnTo>
                  <a:lnTo>
                    <a:pt x="18004" y="7551"/>
                  </a:lnTo>
                  <a:lnTo>
                    <a:pt x="18216" y="698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2" name="Google Shape;862;p11"/>
          <p:cNvGrpSpPr/>
          <p:nvPr/>
        </p:nvGrpSpPr>
        <p:grpSpPr>
          <a:xfrm rot="-5083635" flipH="1">
            <a:off x="7277090" y="4394296"/>
            <a:ext cx="829804" cy="964751"/>
            <a:chOff x="3391288" y="4486192"/>
            <a:chExt cx="829778" cy="964720"/>
          </a:xfrm>
        </p:grpSpPr>
        <p:sp>
          <p:nvSpPr>
            <p:cNvPr id="863" name="Google Shape;863;p11"/>
            <p:cNvSpPr/>
            <p:nvPr/>
          </p:nvSpPr>
          <p:spPr>
            <a:xfrm>
              <a:off x="3453146" y="4486192"/>
              <a:ext cx="767920" cy="914752"/>
            </a:xfrm>
            <a:custGeom>
              <a:avLst/>
              <a:gdLst/>
              <a:ahLst/>
              <a:cxnLst/>
              <a:rect l="l" t="t" r="r" b="b"/>
              <a:pathLst>
                <a:path w="29000" h="34545" extrusionOk="0">
                  <a:moveTo>
                    <a:pt x="2336" y="1"/>
                  </a:moveTo>
                  <a:lnTo>
                    <a:pt x="0" y="1912"/>
                  </a:lnTo>
                  <a:lnTo>
                    <a:pt x="26663" y="34544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11"/>
            <p:cNvSpPr/>
            <p:nvPr/>
          </p:nvSpPr>
          <p:spPr>
            <a:xfrm>
              <a:off x="3391288" y="4536796"/>
              <a:ext cx="767920" cy="914116"/>
            </a:xfrm>
            <a:custGeom>
              <a:avLst/>
              <a:gdLst/>
              <a:ahLst/>
              <a:cxnLst/>
              <a:rect l="l" t="t" r="r" b="b"/>
              <a:pathLst>
                <a:path w="29000" h="34521" extrusionOk="0">
                  <a:moveTo>
                    <a:pt x="2336" y="1"/>
                  </a:moveTo>
                  <a:lnTo>
                    <a:pt x="1" y="1888"/>
                  </a:lnTo>
                  <a:lnTo>
                    <a:pt x="26663" y="34521"/>
                  </a:lnTo>
                  <a:lnTo>
                    <a:pt x="28999" y="32633"/>
                  </a:lnTo>
                  <a:lnTo>
                    <a:pt x="233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11"/>
            <p:cNvSpPr/>
            <p:nvPr/>
          </p:nvSpPr>
          <p:spPr>
            <a:xfrm>
              <a:off x="3468134" y="4614913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2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7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11"/>
            <p:cNvSpPr/>
            <p:nvPr/>
          </p:nvSpPr>
          <p:spPr>
            <a:xfrm>
              <a:off x="3507510" y="4663637"/>
              <a:ext cx="63737" cy="54390"/>
            </a:xfrm>
            <a:custGeom>
              <a:avLst/>
              <a:gdLst/>
              <a:ahLst/>
              <a:cxnLst/>
              <a:rect l="l" t="t" r="r" b="b"/>
              <a:pathLst>
                <a:path w="2407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11"/>
            <p:cNvSpPr/>
            <p:nvPr/>
          </p:nvSpPr>
          <p:spPr>
            <a:xfrm>
              <a:off x="3546860" y="4711752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60" y="2053"/>
                  </a:lnTo>
                  <a:lnTo>
                    <a:pt x="2407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11"/>
            <p:cNvSpPr/>
            <p:nvPr/>
          </p:nvSpPr>
          <p:spPr>
            <a:xfrm>
              <a:off x="3941734" y="5194727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2" y="1"/>
                  </a:moveTo>
                  <a:lnTo>
                    <a:pt x="1" y="1770"/>
                  </a:lnTo>
                  <a:lnTo>
                    <a:pt x="237" y="2054"/>
                  </a:lnTo>
                  <a:lnTo>
                    <a:pt x="2408" y="307"/>
                  </a:lnTo>
                  <a:lnTo>
                    <a:pt x="21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11"/>
            <p:cNvSpPr/>
            <p:nvPr/>
          </p:nvSpPr>
          <p:spPr>
            <a:xfrm>
              <a:off x="3981111" y="5242842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11"/>
            <p:cNvSpPr/>
            <p:nvPr/>
          </p:nvSpPr>
          <p:spPr>
            <a:xfrm>
              <a:off x="4020460" y="5291593"/>
              <a:ext cx="63764" cy="54363"/>
            </a:xfrm>
            <a:custGeom>
              <a:avLst/>
              <a:gdLst/>
              <a:ahLst/>
              <a:cxnLst/>
              <a:rect l="l" t="t" r="r" b="b"/>
              <a:pathLst>
                <a:path w="2408" h="2053" extrusionOk="0">
                  <a:moveTo>
                    <a:pt x="2172" y="0"/>
                  </a:moveTo>
                  <a:lnTo>
                    <a:pt x="1" y="1770"/>
                  </a:lnTo>
                  <a:lnTo>
                    <a:pt x="261" y="2053"/>
                  </a:lnTo>
                  <a:lnTo>
                    <a:pt x="2408" y="307"/>
                  </a:lnTo>
                  <a:lnTo>
                    <a:pt x="217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11"/>
            <p:cNvSpPr/>
            <p:nvPr/>
          </p:nvSpPr>
          <p:spPr>
            <a:xfrm>
              <a:off x="3783673" y="5001659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71" y="1"/>
                  </a:moveTo>
                  <a:lnTo>
                    <a:pt x="0" y="1770"/>
                  </a:lnTo>
                  <a:lnTo>
                    <a:pt x="260" y="2054"/>
                  </a:lnTo>
                  <a:lnTo>
                    <a:pt x="2407" y="284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11"/>
            <p:cNvSpPr/>
            <p:nvPr/>
          </p:nvSpPr>
          <p:spPr>
            <a:xfrm>
              <a:off x="3799906" y="5036031"/>
              <a:ext cx="63128" cy="54390"/>
            </a:xfrm>
            <a:custGeom>
              <a:avLst/>
              <a:gdLst/>
              <a:ahLst/>
              <a:cxnLst/>
              <a:rect l="l" t="t" r="r" b="b"/>
              <a:pathLst>
                <a:path w="2384" h="2054" extrusionOk="0">
                  <a:moveTo>
                    <a:pt x="2148" y="1"/>
                  </a:moveTo>
                  <a:lnTo>
                    <a:pt x="1" y="1747"/>
                  </a:lnTo>
                  <a:lnTo>
                    <a:pt x="237" y="2053"/>
                  </a:lnTo>
                  <a:lnTo>
                    <a:pt x="2384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11"/>
            <p:cNvSpPr/>
            <p:nvPr/>
          </p:nvSpPr>
          <p:spPr>
            <a:xfrm>
              <a:off x="3863008" y="5097889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48" y="0"/>
                  </a:moveTo>
                  <a:lnTo>
                    <a:pt x="1" y="1770"/>
                  </a:lnTo>
                  <a:lnTo>
                    <a:pt x="237" y="2077"/>
                  </a:lnTo>
                  <a:lnTo>
                    <a:pt x="2408" y="307"/>
                  </a:lnTo>
                  <a:lnTo>
                    <a:pt x="214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11"/>
            <p:cNvSpPr/>
            <p:nvPr/>
          </p:nvSpPr>
          <p:spPr>
            <a:xfrm>
              <a:off x="3626221" y="4808591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0" y="1747"/>
                  </a:lnTo>
                  <a:lnTo>
                    <a:pt x="236" y="2054"/>
                  </a:lnTo>
                  <a:lnTo>
                    <a:pt x="2407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1"/>
            <p:cNvSpPr/>
            <p:nvPr/>
          </p:nvSpPr>
          <p:spPr>
            <a:xfrm>
              <a:off x="3665571" y="4856706"/>
              <a:ext cx="63764" cy="54390"/>
            </a:xfrm>
            <a:custGeom>
              <a:avLst/>
              <a:gdLst/>
              <a:ahLst/>
              <a:cxnLst/>
              <a:rect l="l" t="t" r="r" b="b"/>
              <a:pathLst>
                <a:path w="2408" h="2054" extrusionOk="0">
                  <a:moveTo>
                    <a:pt x="2148" y="1"/>
                  </a:moveTo>
                  <a:lnTo>
                    <a:pt x="1" y="1770"/>
                  </a:lnTo>
                  <a:lnTo>
                    <a:pt x="237" y="2053"/>
                  </a:lnTo>
                  <a:lnTo>
                    <a:pt x="2408" y="284"/>
                  </a:lnTo>
                  <a:lnTo>
                    <a:pt x="214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11"/>
            <p:cNvSpPr/>
            <p:nvPr/>
          </p:nvSpPr>
          <p:spPr>
            <a:xfrm>
              <a:off x="3704947" y="4904820"/>
              <a:ext cx="63764" cy="54999"/>
            </a:xfrm>
            <a:custGeom>
              <a:avLst/>
              <a:gdLst/>
              <a:ahLst/>
              <a:cxnLst/>
              <a:rect l="l" t="t" r="r" b="b"/>
              <a:pathLst>
                <a:path w="2408" h="2077" extrusionOk="0">
                  <a:moveTo>
                    <a:pt x="2171" y="1"/>
                  </a:moveTo>
                  <a:lnTo>
                    <a:pt x="0" y="1770"/>
                  </a:lnTo>
                  <a:lnTo>
                    <a:pt x="236" y="2077"/>
                  </a:lnTo>
                  <a:lnTo>
                    <a:pt x="2407" y="307"/>
                  </a:lnTo>
                  <a:lnTo>
                    <a:pt x="217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11"/>
            <p:cNvSpPr/>
            <p:nvPr/>
          </p:nvSpPr>
          <p:spPr>
            <a:xfrm>
              <a:off x="3586236" y="4731745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0" y="2832"/>
                  </a:lnTo>
                  <a:lnTo>
                    <a:pt x="260" y="3139"/>
                  </a:lnTo>
                  <a:lnTo>
                    <a:pt x="3728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11"/>
            <p:cNvSpPr/>
            <p:nvPr/>
          </p:nvSpPr>
          <p:spPr>
            <a:xfrm>
              <a:off x="3744297" y="4924813"/>
              <a:ext cx="98744" cy="83121"/>
            </a:xfrm>
            <a:custGeom>
              <a:avLst/>
              <a:gdLst/>
              <a:ahLst/>
              <a:cxnLst/>
              <a:rect l="l" t="t" r="r" b="b"/>
              <a:pathLst>
                <a:path w="3729" h="3139" extrusionOk="0">
                  <a:moveTo>
                    <a:pt x="3469" y="1"/>
                  </a:moveTo>
                  <a:lnTo>
                    <a:pt x="1" y="2832"/>
                  </a:lnTo>
                  <a:lnTo>
                    <a:pt x="260" y="3139"/>
                  </a:lnTo>
                  <a:lnTo>
                    <a:pt x="3729" y="307"/>
                  </a:lnTo>
                  <a:lnTo>
                    <a:pt x="34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11"/>
            <p:cNvSpPr/>
            <p:nvPr/>
          </p:nvSpPr>
          <p:spPr>
            <a:xfrm>
              <a:off x="3902385" y="5118517"/>
              <a:ext cx="98108" cy="82485"/>
            </a:xfrm>
            <a:custGeom>
              <a:avLst/>
              <a:gdLst/>
              <a:ahLst/>
              <a:cxnLst/>
              <a:rect l="l" t="t" r="r" b="b"/>
              <a:pathLst>
                <a:path w="3705" h="3115" extrusionOk="0">
                  <a:moveTo>
                    <a:pt x="3469" y="0"/>
                  </a:moveTo>
                  <a:lnTo>
                    <a:pt x="0" y="2832"/>
                  </a:lnTo>
                  <a:lnTo>
                    <a:pt x="236" y="3115"/>
                  </a:lnTo>
                  <a:lnTo>
                    <a:pt x="3705" y="283"/>
                  </a:lnTo>
                  <a:lnTo>
                    <a:pt x="34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0" name="Google Shape;880;p11"/>
          <p:cNvGrpSpPr/>
          <p:nvPr/>
        </p:nvGrpSpPr>
        <p:grpSpPr>
          <a:xfrm flipH="1">
            <a:off x="8281453" y="3756277"/>
            <a:ext cx="736065" cy="1326494"/>
            <a:chOff x="1672423" y="3253452"/>
            <a:chExt cx="736065" cy="1326494"/>
          </a:xfrm>
        </p:grpSpPr>
        <p:sp>
          <p:nvSpPr>
            <p:cNvPr id="881" name="Google Shape;881;p11"/>
            <p:cNvSpPr/>
            <p:nvPr/>
          </p:nvSpPr>
          <p:spPr>
            <a:xfrm>
              <a:off x="1695567" y="3610513"/>
              <a:ext cx="712921" cy="969433"/>
            </a:xfrm>
            <a:custGeom>
              <a:avLst/>
              <a:gdLst/>
              <a:ahLst/>
              <a:cxnLst/>
              <a:rect l="l" t="t" r="r" b="b"/>
              <a:pathLst>
                <a:path w="26923" h="36610" extrusionOk="0">
                  <a:moveTo>
                    <a:pt x="13761" y="14426"/>
                  </a:moveTo>
                  <a:cubicBezTo>
                    <a:pt x="13838" y="14426"/>
                    <a:pt x="13915" y="14427"/>
                    <a:pt x="13992" y="14429"/>
                  </a:cubicBezTo>
                  <a:cubicBezTo>
                    <a:pt x="17814" y="14500"/>
                    <a:pt x="21212" y="16860"/>
                    <a:pt x="22604" y="20423"/>
                  </a:cubicBezTo>
                  <a:cubicBezTo>
                    <a:pt x="24492" y="25260"/>
                    <a:pt x="22085" y="30757"/>
                    <a:pt x="17248" y="32645"/>
                  </a:cubicBezTo>
                  <a:cubicBezTo>
                    <a:pt x="16071" y="33102"/>
                    <a:pt x="14899" y="33312"/>
                    <a:pt x="13768" y="33312"/>
                  </a:cubicBezTo>
                  <a:cubicBezTo>
                    <a:pt x="7373" y="33312"/>
                    <a:pt x="2300" y="26605"/>
                    <a:pt x="5167" y="20069"/>
                  </a:cubicBezTo>
                  <a:cubicBezTo>
                    <a:pt x="6670" y="16647"/>
                    <a:pt x="10052" y="14426"/>
                    <a:pt x="13761" y="14426"/>
                  </a:cubicBezTo>
                  <a:close/>
                  <a:moveTo>
                    <a:pt x="8578" y="1"/>
                  </a:moveTo>
                  <a:cubicBezTo>
                    <a:pt x="8353" y="1"/>
                    <a:pt x="8125" y="42"/>
                    <a:pt x="7904" y="131"/>
                  </a:cubicBezTo>
                  <a:lnTo>
                    <a:pt x="2053" y="2419"/>
                  </a:lnTo>
                  <a:cubicBezTo>
                    <a:pt x="103" y="3267"/>
                    <a:pt x="933" y="6000"/>
                    <a:pt x="2746" y="6000"/>
                  </a:cubicBezTo>
                  <a:cubicBezTo>
                    <a:pt x="2952" y="6000"/>
                    <a:pt x="3170" y="5965"/>
                    <a:pt x="3398" y="5888"/>
                  </a:cubicBezTo>
                  <a:lnTo>
                    <a:pt x="3704" y="5770"/>
                  </a:lnTo>
                  <a:lnTo>
                    <a:pt x="6701" y="13415"/>
                  </a:lnTo>
                  <a:cubicBezTo>
                    <a:pt x="2053" y="16553"/>
                    <a:pt x="0" y="22334"/>
                    <a:pt x="1652" y="27666"/>
                  </a:cubicBezTo>
                  <a:cubicBezTo>
                    <a:pt x="3293" y="32988"/>
                    <a:pt x="8195" y="36609"/>
                    <a:pt x="13743" y="36609"/>
                  </a:cubicBezTo>
                  <a:cubicBezTo>
                    <a:pt x="13779" y="36609"/>
                    <a:pt x="13815" y="36609"/>
                    <a:pt x="13850" y="36609"/>
                  </a:cubicBezTo>
                  <a:cubicBezTo>
                    <a:pt x="18711" y="36609"/>
                    <a:pt x="23147" y="33825"/>
                    <a:pt x="25247" y="29436"/>
                  </a:cubicBezTo>
                  <a:cubicBezTo>
                    <a:pt x="26781" y="26251"/>
                    <a:pt x="26922" y="22593"/>
                    <a:pt x="25648" y="19314"/>
                  </a:cubicBezTo>
                  <a:cubicBezTo>
                    <a:pt x="23736" y="14376"/>
                    <a:pt x="19018" y="11216"/>
                    <a:pt x="13859" y="11216"/>
                  </a:cubicBezTo>
                  <a:cubicBezTo>
                    <a:pt x="13224" y="11216"/>
                    <a:pt x="12583" y="11264"/>
                    <a:pt x="11939" y="11362"/>
                  </a:cubicBezTo>
                  <a:lnTo>
                    <a:pt x="8943" y="3717"/>
                  </a:lnTo>
                  <a:lnTo>
                    <a:pt x="9249" y="3599"/>
                  </a:lnTo>
                  <a:cubicBezTo>
                    <a:pt x="10193" y="3222"/>
                    <a:pt x="10689" y="2160"/>
                    <a:pt x="10311" y="1192"/>
                  </a:cubicBezTo>
                  <a:cubicBezTo>
                    <a:pt x="10022" y="451"/>
                    <a:pt x="9317" y="1"/>
                    <a:pt x="857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11"/>
            <p:cNvSpPr/>
            <p:nvPr/>
          </p:nvSpPr>
          <p:spPr>
            <a:xfrm>
              <a:off x="1744291" y="3707670"/>
              <a:ext cx="629827" cy="814684"/>
            </a:xfrm>
            <a:custGeom>
              <a:avLst/>
              <a:gdLst/>
              <a:ahLst/>
              <a:cxnLst/>
              <a:rect l="l" t="t" r="r" b="b"/>
              <a:pathLst>
                <a:path w="23785" h="30766" extrusionOk="0">
                  <a:moveTo>
                    <a:pt x="5097" y="1"/>
                  </a:moveTo>
                  <a:lnTo>
                    <a:pt x="3304" y="709"/>
                  </a:lnTo>
                  <a:lnTo>
                    <a:pt x="7221" y="10737"/>
                  </a:lnTo>
                  <a:cubicBezTo>
                    <a:pt x="2171" y="13261"/>
                    <a:pt x="0" y="19325"/>
                    <a:pt x="2289" y="24493"/>
                  </a:cubicBezTo>
                  <a:cubicBezTo>
                    <a:pt x="4028" y="28419"/>
                    <a:pt x="7879" y="30765"/>
                    <a:pt x="11946" y="30765"/>
                  </a:cubicBezTo>
                  <a:cubicBezTo>
                    <a:pt x="13232" y="30765"/>
                    <a:pt x="14540" y="30531"/>
                    <a:pt x="15809" y="30038"/>
                  </a:cubicBezTo>
                  <a:cubicBezTo>
                    <a:pt x="21071" y="27985"/>
                    <a:pt x="23784" y="22157"/>
                    <a:pt x="21968" y="16801"/>
                  </a:cubicBezTo>
                  <a:cubicBezTo>
                    <a:pt x="20477" y="12406"/>
                    <a:pt x="16365" y="9616"/>
                    <a:pt x="11940" y="9616"/>
                  </a:cubicBezTo>
                  <a:cubicBezTo>
                    <a:pt x="10971" y="9616"/>
                    <a:pt x="9988" y="9749"/>
                    <a:pt x="9014" y="10029"/>
                  </a:cubicBezTo>
                  <a:lnTo>
                    <a:pt x="5097" y="1"/>
                  </a:ln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11"/>
            <p:cNvSpPr/>
            <p:nvPr/>
          </p:nvSpPr>
          <p:spPr>
            <a:xfrm>
              <a:off x="1821931" y="4073205"/>
              <a:ext cx="510958" cy="395293"/>
            </a:xfrm>
            <a:custGeom>
              <a:avLst/>
              <a:gdLst/>
              <a:ahLst/>
              <a:cxnLst/>
              <a:rect l="l" t="t" r="r" b="b"/>
              <a:pathLst>
                <a:path w="19296" h="14928" extrusionOk="0">
                  <a:moveTo>
                    <a:pt x="14128" y="0"/>
                  </a:moveTo>
                  <a:lnTo>
                    <a:pt x="962" y="5144"/>
                  </a:lnTo>
                  <a:cubicBezTo>
                    <a:pt x="0" y="10460"/>
                    <a:pt x="4193" y="14928"/>
                    <a:pt x="9105" y="14928"/>
                  </a:cubicBezTo>
                  <a:cubicBezTo>
                    <a:pt x="10101" y="14928"/>
                    <a:pt x="11127" y="14744"/>
                    <a:pt x="12146" y="14346"/>
                  </a:cubicBezTo>
                  <a:cubicBezTo>
                    <a:pt x="18186" y="11987"/>
                    <a:pt x="19295" y="3917"/>
                    <a:pt x="141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11"/>
            <p:cNvSpPr/>
            <p:nvPr/>
          </p:nvSpPr>
          <p:spPr>
            <a:xfrm>
              <a:off x="1921100" y="4295375"/>
              <a:ext cx="48141" cy="42394"/>
            </a:xfrm>
            <a:custGeom>
              <a:avLst/>
              <a:gdLst/>
              <a:ahLst/>
              <a:cxnLst/>
              <a:rect l="l" t="t" r="r" b="b"/>
              <a:pathLst>
                <a:path w="1818" h="1601" extrusionOk="0">
                  <a:moveTo>
                    <a:pt x="901" y="1"/>
                  </a:moveTo>
                  <a:cubicBezTo>
                    <a:pt x="805" y="1"/>
                    <a:pt x="708" y="19"/>
                    <a:pt x="614" y="57"/>
                  </a:cubicBezTo>
                  <a:cubicBezTo>
                    <a:pt x="213" y="222"/>
                    <a:pt x="1" y="671"/>
                    <a:pt x="166" y="1095"/>
                  </a:cubicBezTo>
                  <a:cubicBezTo>
                    <a:pt x="293" y="1403"/>
                    <a:pt x="587" y="1600"/>
                    <a:pt x="908" y="1600"/>
                  </a:cubicBezTo>
                  <a:cubicBezTo>
                    <a:pt x="1006" y="1600"/>
                    <a:pt x="1106" y="1582"/>
                    <a:pt x="1204" y="1544"/>
                  </a:cubicBezTo>
                  <a:cubicBezTo>
                    <a:pt x="1605" y="1379"/>
                    <a:pt x="1818" y="930"/>
                    <a:pt x="1653" y="506"/>
                  </a:cubicBezTo>
                  <a:cubicBezTo>
                    <a:pt x="1526" y="198"/>
                    <a:pt x="1218" y="1"/>
                    <a:pt x="90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11"/>
            <p:cNvSpPr/>
            <p:nvPr/>
          </p:nvSpPr>
          <p:spPr>
            <a:xfrm>
              <a:off x="1939239" y="4228141"/>
              <a:ext cx="41256" cy="36357"/>
            </a:xfrm>
            <a:custGeom>
              <a:avLst/>
              <a:gdLst/>
              <a:ahLst/>
              <a:cxnLst/>
              <a:rect l="l" t="t" r="r" b="b"/>
              <a:pathLst>
                <a:path w="1558" h="1373" extrusionOk="0">
                  <a:moveTo>
                    <a:pt x="764" y="1"/>
                  </a:moveTo>
                  <a:cubicBezTo>
                    <a:pt x="683" y="1"/>
                    <a:pt x="600" y="16"/>
                    <a:pt x="519" y="48"/>
                  </a:cubicBezTo>
                  <a:cubicBezTo>
                    <a:pt x="189" y="190"/>
                    <a:pt x="0" y="591"/>
                    <a:pt x="142" y="945"/>
                  </a:cubicBezTo>
                  <a:cubicBezTo>
                    <a:pt x="249" y="1213"/>
                    <a:pt x="505" y="1373"/>
                    <a:pt x="777" y="1373"/>
                  </a:cubicBezTo>
                  <a:cubicBezTo>
                    <a:pt x="864" y="1373"/>
                    <a:pt x="953" y="1356"/>
                    <a:pt x="1038" y="1322"/>
                  </a:cubicBezTo>
                  <a:cubicBezTo>
                    <a:pt x="1369" y="1181"/>
                    <a:pt x="1557" y="803"/>
                    <a:pt x="1416" y="449"/>
                  </a:cubicBezTo>
                  <a:cubicBezTo>
                    <a:pt x="1306" y="176"/>
                    <a:pt x="1042" y="1"/>
                    <a:pt x="764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1"/>
            <p:cNvSpPr/>
            <p:nvPr/>
          </p:nvSpPr>
          <p:spPr>
            <a:xfrm>
              <a:off x="1976099" y="4277262"/>
              <a:ext cx="28757" cy="25500"/>
            </a:xfrm>
            <a:custGeom>
              <a:avLst/>
              <a:gdLst/>
              <a:ahLst/>
              <a:cxnLst/>
              <a:rect l="l" t="t" r="r" b="b"/>
              <a:pathLst>
                <a:path w="1086" h="963" extrusionOk="0">
                  <a:moveTo>
                    <a:pt x="549" y="1"/>
                  </a:moveTo>
                  <a:cubicBezTo>
                    <a:pt x="491" y="1"/>
                    <a:pt x="433" y="11"/>
                    <a:pt x="378" y="33"/>
                  </a:cubicBezTo>
                  <a:cubicBezTo>
                    <a:pt x="118" y="128"/>
                    <a:pt x="0" y="411"/>
                    <a:pt x="95" y="647"/>
                  </a:cubicBezTo>
                  <a:cubicBezTo>
                    <a:pt x="167" y="846"/>
                    <a:pt x="351" y="962"/>
                    <a:pt x="540" y="962"/>
                  </a:cubicBezTo>
                  <a:cubicBezTo>
                    <a:pt x="597" y="962"/>
                    <a:pt x="654" y="952"/>
                    <a:pt x="708" y="930"/>
                  </a:cubicBezTo>
                  <a:cubicBezTo>
                    <a:pt x="968" y="836"/>
                    <a:pt x="1086" y="553"/>
                    <a:pt x="991" y="293"/>
                  </a:cubicBezTo>
                  <a:cubicBezTo>
                    <a:pt x="919" y="112"/>
                    <a:pt x="736" y="1"/>
                    <a:pt x="549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11"/>
            <p:cNvSpPr/>
            <p:nvPr/>
          </p:nvSpPr>
          <p:spPr>
            <a:xfrm>
              <a:off x="1672423" y="3530225"/>
              <a:ext cx="46896" cy="46896"/>
            </a:xfrm>
            <a:custGeom>
              <a:avLst/>
              <a:gdLst/>
              <a:ahLst/>
              <a:cxnLst/>
              <a:rect l="l" t="t" r="r" b="b"/>
              <a:pathLst>
                <a:path w="1771" h="1771" extrusionOk="0">
                  <a:moveTo>
                    <a:pt x="874" y="1"/>
                  </a:moveTo>
                  <a:cubicBezTo>
                    <a:pt x="379" y="1"/>
                    <a:pt x="1" y="402"/>
                    <a:pt x="1" y="897"/>
                  </a:cubicBezTo>
                  <a:cubicBezTo>
                    <a:pt x="1" y="1369"/>
                    <a:pt x="379" y="1770"/>
                    <a:pt x="874" y="1770"/>
                  </a:cubicBezTo>
                  <a:cubicBezTo>
                    <a:pt x="1370" y="1770"/>
                    <a:pt x="1771" y="1369"/>
                    <a:pt x="1771" y="897"/>
                  </a:cubicBezTo>
                  <a:cubicBezTo>
                    <a:pt x="1771" y="402"/>
                    <a:pt x="1370" y="1"/>
                    <a:pt x="8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11"/>
            <p:cNvSpPr/>
            <p:nvPr/>
          </p:nvSpPr>
          <p:spPr>
            <a:xfrm>
              <a:off x="1672423" y="3253452"/>
              <a:ext cx="134360" cy="134969"/>
            </a:xfrm>
            <a:custGeom>
              <a:avLst/>
              <a:gdLst/>
              <a:ahLst/>
              <a:cxnLst/>
              <a:rect l="l" t="t" r="r" b="b"/>
              <a:pathLst>
                <a:path w="5074" h="5097" extrusionOk="0">
                  <a:moveTo>
                    <a:pt x="2549" y="0"/>
                  </a:moveTo>
                  <a:cubicBezTo>
                    <a:pt x="1134" y="0"/>
                    <a:pt x="1" y="1156"/>
                    <a:pt x="1" y="2548"/>
                  </a:cubicBezTo>
                  <a:cubicBezTo>
                    <a:pt x="1" y="3964"/>
                    <a:pt x="1134" y="5097"/>
                    <a:pt x="2549" y="5097"/>
                  </a:cubicBezTo>
                  <a:cubicBezTo>
                    <a:pt x="3941" y="5097"/>
                    <a:pt x="5074" y="3964"/>
                    <a:pt x="5074" y="2548"/>
                  </a:cubicBezTo>
                  <a:cubicBezTo>
                    <a:pt x="5074" y="1156"/>
                    <a:pt x="3941" y="0"/>
                    <a:pt x="25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11"/>
            <p:cNvSpPr/>
            <p:nvPr/>
          </p:nvSpPr>
          <p:spPr>
            <a:xfrm>
              <a:off x="1771168" y="3449645"/>
              <a:ext cx="60613" cy="60004"/>
            </a:xfrm>
            <a:custGeom>
              <a:avLst/>
              <a:gdLst/>
              <a:ahLst/>
              <a:cxnLst/>
              <a:rect l="l" t="t" r="r" b="b"/>
              <a:pathLst>
                <a:path w="2289" h="2266" extrusionOk="0">
                  <a:moveTo>
                    <a:pt x="1133" y="0"/>
                  </a:moveTo>
                  <a:cubicBezTo>
                    <a:pt x="519" y="0"/>
                    <a:pt x="0" y="496"/>
                    <a:pt x="0" y="1133"/>
                  </a:cubicBezTo>
                  <a:cubicBezTo>
                    <a:pt x="0" y="1746"/>
                    <a:pt x="519" y="2265"/>
                    <a:pt x="1133" y="2265"/>
                  </a:cubicBezTo>
                  <a:cubicBezTo>
                    <a:pt x="1770" y="2265"/>
                    <a:pt x="2289" y="1746"/>
                    <a:pt x="2289" y="1133"/>
                  </a:cubicBezTo>
                  <a:cubicBezTo>
                    <a:pt x="2289" y="496"/>
                    <a:pt x="1770" y="0"/>
                    <a:pt x="1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11"/>
          <p:cNvGrpSpPr/>
          <p:nvPr/>
        </p:nvGrpSpPr>
        <p:grpSpPr>
          <a:xfrm flipH="1">
            <a:off x="420609" y="1699891"/>
            <a:ext cx="819771" cy="865634"/>
            <a:chOff x="7088286" y="1674216"/>
            <a:chExt cx="819771" cy="865634"/>
          </a:xfrm>
        </p:grpSpPr>
        <p:grpSp>
          <p:nvGrpSpPr>
            <p:cNvPr id="891" name="Google Shape;891;p11"/>
            <p:cNvGrpSpPr/>
            <p:nvPr/>
          </p:nvGrpSpPr>
          <p:grpSpPr>
            <a:xfrm>
              <a:off x="7331958" y="1674216"/>
              <a:ext cx="576099" cy="865634"/>
              <a:chOff x="7331958" y="1674216"/>
              <a:chExt cx="576099" cy="865634"/>
            </a:xfrm>
          </p:grpSpPr>
          <p:sp>
            <p:nvSpPr>
              <p:cNvPr id="892" name="Google Shape;892;p11"/>
              <p:cNvSpPr/>
              <p:nvPr/>
            </p:nvSpPr>
            <p:spPr>
              <a:xfrm>
                <a:off x="7331958" y="1859552"/>
                <a:ext cx="576099" cy="680298"/>
              </a:xfrm>
              <a:custGeom>
                <a:avLst/>
                <a:gdLst/>
                <a:ahLst/>
                <a:cxnLst/>
                <a:rect l="l" t="t" r="r" b="b"/>
                <a:pathLst>
                  <a:path w="21756" h="25691" extrusionOk="0">
                    <a:moveTo>
                      <a:pt x="11030" y="0"/>
                    </a:moveTo>
                    <a:cubicBezTo>
                      <a:pt x="10081" y="0"/>
                      <a:pt x="9170" y="525"/>
                      <a:pt x="8731" y="1437"/>
                    </a:cubicBezTo>
                    <a:lnTo>
                      <a:pt x="614" y="18261"/>
                    </a:lnTo>
                    <a:cubicBezTo>
                      <a:pt x="1" y="19511"/>
                      <a:pt x="520" y="21045"/>
                      <a:pt x="1794" y="21658"/>
                    </a:cubicBezTo>
                    <a:lnTo>
                      <a:pt x="5027" y="23216"/>
                    </a:lnTo>
                    <a:lnTo>
                      <a:pt x="6372" y="23876"/>
                    </a:lnTo>
                    <a:lnTo>
                      <a:pt x="9604" y="25434"/>
                    </a:lnTo>
                    <a:cubicBezTo>
                      <a:pt x="9966" y="25608"/>
                      <a:pt x="10350" y="25691"/>
                      <a:pt x="10727" y="25691"/>
                    </a:cubicBezTo>
                    <a:cubicBezTo>
                      <a:pt x="11676" y="25691"/>
                      <a:pt x="12586" y="25166"/>
                      <a:pt x="13025" y="24254"/>
                    </a:cubicBezTo>
                    <a:lnTo>
                      <a:pt x="21142" y="7430"/>
                    </a:lnTo>
                    <a:cubicBezTo>
                      <a:pt x="21756" y="6180"/>
                      <a:pt x="21237" y="4646"/>
                      <a:pt x="19986" y="4033"/>
                    </a:cubicBezTo>
                    <a:lnTo>
                      <a:pt x="19089" y="3608"/>
                    </a:lnTo>
                    <a:cubicBezTo>
                      <a:pt x="18641" y="3396"/>
                      <a:pt x="18429" y="2877"/>
                      <a:pt x="18618" y="2405"/>
                    </a:cubicBezTo>
                    <a:lnTo>
                      <a:pt x="14276" y="305"/>
                    </a:lnTo>
                    <a:cubicBezTo>
                      <a:pt x="14093" y="604"/>
                      <a:pt x="13769" y="775"/>
                      <a:pt x="13437" y="775"/>
                    </a:cubicBezTo>
                    <a:cubicBezTo>
                      <a:pt x="13298" y="775"/>
                      <a:pt x="13158" y="745"/>
                      <a:pt x="13025" y="682"/>
                    </a:cubicBezTo>
                    <a:lnTo>
                      <a:pt x="12152" y="257"/>
                    </a:lnTo>
                    <a:cubicBezTo>
                      <a:pt x="11790" y="83"/>
                      <a:pt x="11407" y="0"/>
                      <a:pt x="110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11"/>
              <p:cNvSpPr/>
              <p:nvPr/>
            </p:nvSpPr>
            <p:spPr>
              <a:xfrm>
                <a:off x="7698737" y="1674216"/>
                <a:ext cx="186207" cy="248409"/>
              </a:xfrm>
              <a:custGeom>
                <a:avLst/>
                <a:gdLst/>
                <a:ahLst/>
                <a:cxnLst/>
                <a:rect l="l" t="t" r="r" b="b"/>
                <a:pathLst>
                  <a:path w="7032" h="9381" extrusionOk="0">
                    <a:moveTo>
                      <a:pt x="6460" y="0"/>
                    </a:moveTo>
                    <a:cubicBezTo>
                      <a:pt x="6430" y="0"/>
                      <a:pt x="6400" y="4"/>
                      <a:pt x="6371" y="13"/>
                    </a:cubicBezTo>
                    <a:cubicBezTo>
                      <a:pt x="5852" y="178"/>
                      <a:pt x="5380" y="461"/>
                      <a:pt x="5002" y="862"/>
                    </a:cubicBezTo>
                    <a:cubicBezTo>
                      <a:pt x="4059" y="1853"/>
                      <a:pt x="3799" y="3387"/>
                      <a:pt x="2785" y="4307"/>
                    </a:cubicBezTo>
                    <a:lnTo>
                      <a:pt x="3445" y="4637"/>
                    </a:lnTo>
                    <a:cubicBezTo>
                      <a:pt x="3666" y="4718"/>
                      <a:pt x="3562" y="5021"/>
                      <a:pt x="3380" y="5021"/>
                    </a:cubicBezTo>
                    <a:cubicBezTo>
                      <a:pt x="3349" y="5021"/>
                      <a:pt x="3315" y="5012"/>
                      <a:pt x="3280" y="4991"/>
                    </a:cubicBezTo>
                    <a:lnTo>
                      <a:pt x="2619" y="4685"/>
                    </a:lnTo>
                    <a:cubicBezTo>
                      <a:pt x="2413" y="4585"/>
                      <a:pt x="2194" y="4537"/>
                      <a:pt x="1977" y="4537"/>
                    </a:cubicBezTo>
                    <a:cubicBezTo>
                      <a:pt x="1425" y="4537"/>
                      <a:pt x="891" y="4844"/>
                      <a:pt x="637" y="5369"/>
                    </a:cubicBezTo>
                    <a:lnTo>
                      <a:pt x="0" y="6714"/>
                    </a:lnTo>
                    <a:lnTo>
                      <a:pt x="2572" y="7964"/>
                    </a:lnTo>
                    <a:lnTo>
                      <a:pt x="2926" y="8130"/>
                    </a:lnTo>
                    <a:lnTo>
                      <a:pt x="5522" y="9380"/>
                    </a:lnTo>
                    <a:lnTo>
                      <a:pt x="6159" y="8035"/>
                    </a:lnTo>
                    <a:cubicBezTo>
                      <a:pt x="6513" y="7304"/>
                      <a:pt x="6206" y="6407"/>
                      <a:pt x="5451" y="6053"/>
                    </a:cubicBezTo>
                    <a:lnTo>
                      <a:pt x="4814" y="5746"/>
                    </a:lnTo>
                    <a:cubicBezTo>
                      <a:pt x="4629" y="5623"/>
                      <a:pt x="4730" y="5375"/>
                      <a:pt x="4899" y="5375"/>
                    </a:cubicBezTo>
                    <a:cubicBezTo>
                      <a:pt x="4925" y="5375"/>
                      <a:pt x="4951" y="5380"/>
                      <a:pt x="4979" y="5392"/>
                    </a:cubicBezTo>
                    <a:lnTo>
                      <a:pt x="5640" y="5699"/>
                    </a:lnTo>
                    <a:cubicBezTo>
                      <a:pt x="5734" y="4331"/>
                      <a:pt x="6772" y="3174"/>
                      <a:pt x="6961" y="1806"/>
                    </a:cubicBezTo>
                    <a:cubicBezTo>
                      <a:pt x="7032" y="1263"/>
                      <a:pt x="6984" y="721"/>
                      <a:pt x="6772" y="201"/>
                    </a:cubicBezTo>
                    <a:cubicBezTo>
                      <a:pt x="6733" y="85"/>
                      <a:pt x="6599" y="0"/>
                      <a:pt x="646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11"/>
              <p:cNvSpPr/>
              <p:nvPr/>
            </p:nvSpPr>
            <p:spPr>
              <a:xfrm>
                <a:off x="7731837" y="181739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13" y="0"/>
                    </a:moveTo>
                    <a:cubicBezTo>
                      <a:pt x="651" y="0"/>
                      <a:pt x="603" y="27"/>
                      <a:pt x="567" y="80"/>
                    </a:cubicBezTo>
                    <a:lnTo>
                      <a:pt x="48" y="1189"/>
                    </a:lnTo>
                    <a:cubicBezTo>
                      <a:pt x="1" y="1260"/>
                      <a:pt x="48" y="1354"/>
                      <a:pt x="119" y="1378"/>
                    </a:cubicBezTo>
                    <a:cubicBezTo>
                      <a:pt x="139" y="1391"/>
                      <a:pt x="158" y="1397"/>
                      <a:pt x="178" y="1397"/>
                    </a:cubicBezTo>
                    <a:cubicBezTo>
                      <a:pt x="227" y="1397"/>
                      <a:pt x="274" y="1358"/>
                      <a:pt x="308" y="1307"/>
                    </a:cubicBezTo>
                    <a:lnTo>
                      <a:pt x="827" y="221"/>
                    </a:lnTo>
                    <a:cubicBezTo>
                      <a:pt x="874" y="151"/>
                      <a:pt x="850" y="56"/>
                      <a:pt x="779" y="9"/>
                    </a:cubicBezTo>
                    <a:cubicBezTo>
                      <a:pt x="756" y="3"/>
                      <a:pt x="734" y="0"/>
                      <a:pt x="71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11"/>
              <p:cNvSpPr/>
              <p:nvPr/>
            </p:nvSpPr>
            <p:spPr>
              <a:xfrm>
                <a:off x="7753710" y="1827749"/>
                <a:ext cx="2253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97" extrusionOk="0">
                    <a:moveTo>
                      <a:pt x="693" y="0"/>
                    </a:moveTo>
                    <a:cubicBezTo>
                      <a:pt x="638" y="0"/>
                      <a:pt x="584" y="39"/>
                      <a:pt x="567" y="90"/>
                    </a:cubicBezTo>
                    <a:lnTo>
                      <a:pt x="24" y="1199"/>
                    </a:lnTo>
                    <a:cubicBezTo>
                      <a:pt x="1" y="1270"/>
                      <a:pt x="24" y="1341"/>
                      <a:pt x="95" y="1388"/>
                    </a:cubicBezTo>
                    <a:cubicBezTo>
                      <a:pt x="113" y="1394"/>
                      <a:pt x="132" y="1397"/>
                      <a:pt x="151" y="1397"/>
                    </a:cubicBezTo>
                    <a:cubicBezTo>
                      <a:pt x="209" y="1397"/>
                      <a:pt x="266" y="1370"/>
                      <a:pt x="284" y="1317"/>
                    </a:cubicBezTo>
                    <a:lnTo>
                      <a:pt x="826" y="208"/>
                    </a:lnTo>
                    <a:cubicBezTo>
                      <a:pt x="850" y="137"/>
                      <a:pt x="826" y="43"/>
                      <a:pt x="756" y="19"/>
                    </a:cubicBezTo>
                    <a:cubicBezTo>
                      <a:pt x="736" y="6"/>
                      <a:pt x="714" y="0"/>
                      <a:pt x="69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11"/>
              <p:cNvSpPr/>
              <p:nvPr/>
            </p:nvSpPr>
            <p:spPr>
              <a:xfrm>
                <a:off x="7774947" y="1837997"/>
                <a:ext cx="22534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1388" extrusionOk="0">
                    <a:moveTo>
                      <a:pt x="700" y="1"/>
                    </a:moveTo>
                    <a:cubicBezTo>
                      <a:pt x="642" y="1"/>
                      <a:pt x="585" y="27"/>
                      <a:pt x="567" y="80"/>
                    </a:cubicBezTo>
                    <a:lnTo>
                      <a:pt x="24" y="1189"/>
                    </a:lnTo>
                    <a:cubicBezTo>
                      <a:pt x="1" y="1260"/>
                      <a:pt x="24" y="1331"/>
                      <a:pt x="95" y="1378"/>
                    </a:cubicBezTo>
                    <a:cubicBezTo>
                      <a:pt x="113" y="1384"/>
                      <a:pt x="132" y="1387"/>
                      <a:pt x="151" y="1387"/>
                    </a:cubicBezTo>
                    <a:cubicBezTo>
                      <a:pt x="209" y="1387"/>
                      <a:pt x="266" y="1361"/>
                      <a:pt x="284" y="1307"/>
                    </a:cubicBezTo>
                    <a:lnTo>
                      <a:pt x="827" y="198"/>
                    </a:lnTo>
                    <a:cubicBezTo>
                      <a:pt x="850" y="128"/>
                      <a:pt x="827" y="57"/>
                      <a:pt x="756" y="10"/>
                    </a:cubicBezTo>
                    <a:cubicBezTo>
                      <a:pt x="738" y="4"/>
                      <a:pt x="719" y="1"/>
                      <a:pt x="700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11"/>
              <p:cNvSpPr/>
              <p:nvPr/>
            </p:nvSpPr>
            <p:spPr>
              <a:xfrm>
                <a:off x="7796211" y="1848616"/>
                <a:ext cx="22508" cy="36754"/>
              </a:xfrm>
              <a:custGeom>
                <a:avLst/>
                <a:gdLst/>
                <a:ahLst/>
                <a:cxnLst/>
                <a:rect l="l" t="t" r="r" b="b"/>
                <a:pathLst>
                  <a:path w="850" h="1388" extrusionOk="0">
                    <a:moveTo>
                      <a:pt x="699" y="1"/>
                    </a:moveTo>
                    <a:cubicBezTo>
                      <a:pt x="642" y="1"/>
                      <a:pt x="584" y="28"/>
                      <a:pt x="566" y="81"/>
                    </a:cubicBezTo>
                    <a:lnTo>
                      <a:pt x="24" y="1190"/>
                    </a:lnTo>
                    <a:cubicBezTo>
                      <a:pt x="0" y="1260"/>
                      <a:pt x="24" y="1331"/>
                      <a:pt x="95" y="1378"/>
                    </a:cubicBezTo>
                    <a:cubicBezTo>
                      <a:pt x="112" y="1384"/>
                      <a:pt x="131" y="1387"/>
                      <a:pt x="151" y="1387"/>
                    </a:cubicBezTo>
                    <a:cubicBezTo>
                      <a:pt x="210" y="1387"/>
                      <a:pt x="271" y="1361"/>
                      <a:pt x="307" y="1308"/>
                    </a:cubicBezTo>
                    <a:lnTo>
                      <a:pt x="826" y="199"/>
                    </a:lnTo>
                    <a:cubicBezTo>
                      <a:pt x="850" y="128"/>
                      <a:pt x="826" y="57"/>
                      <a:pt x="755" y="10"/>
                    </a:cubicBezTo>
                    <a:cubicBezTo>
                      <a:pt x="737" y="4"/>
                      <a:pt x="718" y="1"/>
                      <a:pt x="699" y="1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11"/>
              <p:cNvSpPr/>
              <p:nvPr/>
            </p:nvSpPr>
            <p:spPr>
              <a:xfrm>
                <a:off x="7817448" y="1858625"/>
                <a:ext cx="23144" cy="36993"/>
              </a:xfrm>
              <a:custGeom>
                <a:avLst/>
                <a:gdLst/>
                <a:ahLst/>
                <a:cxnLst/>
                <a:rect l="l" t="t" r="r" b="b"/>
                <a:pathLst>
                  <a:path w="874" h="1397" extrusionOk="0">
                    <a:moveTo>
                      <a:pt x="703" y="0"/>
                    </a:moveTo>
                    <a:cubicBezTo>
                      <a:pt x="651" y="0"/>
                      <a:pt x="602" y="27"/>
                      <a:pt x="567" y="80"/>
                    </a:cubicBezTo>
                    <a:lnTo>
                      <a:pt x="48" y="1189"/>
                    </a:lnTo>
                    <a:cubicBezTo>
                      <a:pt x="0" y="1260"/>
                      <a:pt x="24" y="1354"/>
                      <a:pt x="95" y="1378"/>
                    </a:cubicBezTo>
                    <a:cubicBezTo>
                      <a:pt x="115" y="1391"/>
                      <a:pt x="136" y="1397"/>
                      <a:pt x="158" y="1397"/>
                    </a:cubicBezTo>
                    <a:cubicBezTo>
                      <a:pt x="215" y="1397"/>
                      <a:pt x="273" y="1358"/>
                      <a:pt x="307" y="1307"/>
                    </a:cubicBezTo>
                    <a:lnTo>
                      <a:pt x="826" y="222"/>
                    </a:lnTo>
                    <a:cubicBezTo>
                      <a:pt x="873" y="151"/>
                      <a:pt x="826" y="57"/>
                      <a:pt x="755" y="9"/>
                    </a:cubicBezTo>
                    <a:cubicBezTo>
                      <a:pt x="738" y="3"/>
                      <a:pt x="720" y="0"/>
                      <a:pt x="703" y="0"/>
                    </a:cubicBezTo>
                    <a:close/>
                  </a:path>
                </a:pathLst>
              </a:custGeom>
              <a:solidFill>
                <a:srgbClr val="73BC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11"/>
              <p:cNvSpPr/>
              <p:nvPr/>
            </p:nvSpPr>
            <p:spPr>
              <a:xfrm>
                <a:off x="7428823" y="2207954"/>
                <a:ext cx="336773" cy="258736"/>
              </a:xfrm>
              <a:custGeom>
                <a:avLst/>
                <a:gdLst/>
                <a:ahLst/>
                <a:cxnLst/>
                <a:rect l="l" t="t" r="r" b="b"/>
                <a:pathLst>
                  <a:path w="12718" h="9771" extrusionOk="0">
                    <a:moveTo>
                      <a:pt x="12259" y="0"/>
                    </a:moveTo>
                    <a:cubicBezTo>
                      <a:pt x="10080" y="0"/>
                      <a:pt x="7931" y="470"/>
                      <a:pt x="5946" y="1352"/>
                    </a:cubicBezTo>
                    <a:cubicBezTo>
                      <a:pt x="3610" y="2414"/>
                      <a:pt x="1581" y="4018"/>
                      <a:pt x="0" y="6048"/>
                    </a:cubicBezTo>
                    <a:lnTo>
                      <a:pt x="7669" y="9728"/>
                    </a:lnTo>
                    <a:cubicBezTo>
                      <a:pt x="7712" y="9757"/>
                      <a:pt x="7762" y="9771"/>
                      <a:pt x="7812" y="9771"/>
                    </a:cubicBezTo>
                    <a:cubicBezTo>
                      <a:pt x="7927" y="9771"/>
                      <a:pt x="8044" y="9701"/>
                      <a:pt x="8093" y="9587"/>
                    </a:cubicBezTo>
                    <a:lnTo>
                      <a:pt x="12718" y="7"/>
                    </a:lnTo>
                    <a:cubicBezTo>
                      <a:pt x="12565" y="2"/>
                      <a:pt x="12412" y="0"/>
                      <a:pt x="1225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11"/>
              <p:cNvSpPr/>
              <p:nvPr/>
            </p:nvSpPr>
            <p:spPr>
              <a:xfrm>
                <a:off x="7398821" y="1952472"/>
                <a:ext cx="433636" cy="415630"/>
              </a:xfrm>
              <a:custGeom>
                <a:avLst/>
                <a:gdLst/>
                <a:ahLst/>
                <a:cxnLst/>
                <a:rect l="l" t="t" r="r" b="b"/>
                <a:pathLst>
                  <a:path w="16376" h="15696" extrusionOk="0">
                    <a:moveTo>
                      <a:pt x="7462" y="1"/>
                    </a:moveTo>
                    <a:cubicBezTo>
                      <a:pt x="7332" y="1"/>
                      <a:pt x="7202" y="71"/>
                      <a:pt x="7150" y="193"/>
                    </a:cubicBezTo>
                    <a:lnTo>
                      <a:pt x="71" y="14822"/>
                    </a:lnTo>
                    <a:cubicBezTo>
                      <a:pt x="1" y="14988"/>
                      <a:pt x="71" y="15176"/>
                      <a:pt x="236" y="15247"/>
                    </a:cubicBezTo>
                    <a:lnTo>
                      <a:pt x="1110" y="15696"/>
                    </a:lnTo>
                    <a:cubicBezTo>
                      <a:pt x="4040" y="11873"/>
                      <a:pt x="8569" y="9649"/>
                      <a:pt x="13383" y="9649"/>
                    </a:cubicBezTo>
                    <a:cubicBezTo>
                      <a:pt x="13531" y="9649"/>
                      <a:pt x="13679" y="9651"/>
                      <a:pt x="13827" y="9655"/>
                    </a:cubicBezTo>
                    <a:lnTo>
                      <a:pt x="13851" y="9655"/>
                    </a:lnTo>
                    <a:lnTo>
                      <a:pt x="16281" y="4606"/>
                    </a:lnTo>
                    <a:cubicBezTo>
                      <a:pt x="16376" y="4441"/>
                      <a:pt x="16305" y="4228"/>
                      <a:pt x="16140" y="4157"/>
                    </a:cubicBezTo>
                    <a:lnTo>
                      <a:pt x="7598" y="28"/>
                    </a:lnTo>
                    <a:cubicBezTo>
                      <a:pt x="7555" y="10"/>
                      <a:pt x="7509" y="1"/>
                      <a:pt x="74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01" name="Google Shape;901;p11"/>
            <p:cNvSpPr/>
            <p:nvPr/>
          </p:nvSpPr>
          <p:spPr>
            <a:xfrm>
              <a:off x="7088286" y="2013800"/>
              <a:ext cx="73138" cy="73138"/>
            </a:xfrm>
            <a:custGeom>
              <a:avLst/>
              <a:gdLst/>
              <a:ahLst/>
              <a:cxnLst/>
              <a:rect l="l" t="t" r="r" b="b"/>
              <a:pathLst>
                <a:path w="2762" h="2762" extrusionOk="0">
                  <a:moveTo>
                    <a:pt x="1369" y="1"/>
                  </a:moveTo>
                  <a:cubicBezTo>
                    <a:pt x="614" y="1"/>
                    <a:pt x="1" y="614"/>
                    <a:pt x="1" y="1370"/>
                  </a:cubicBezTo>
                  <a:cubicBezTo>
                    <a:pt x="1" y="2148"/>
                    <a:pt x="614" y="2762"/>
                    <a:pt x="1369" y="2762"/>
                  </a:cubicBezTo>
                  <a:cubicBezTo>
                    <a:pt x="2124" y="2762"/>
                    <a:pt x="2761" y="2148"/>
                    <a:pt x="2761" y="1370"/>
                  </a:cubicBezTo>
                  <a:cubicBezTo>
                    <a:pt x="2761" y="614"/>
                    <a:pt x="2124" y="1"/>
                    <a:pt x="1369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2" name="Google Shape;902;p11"/>
          <p:cNvGrpSpPr/>
          <p:nvPr/>
        </p:nvGrpSpPr>
        <p:grpSpPr>
          <a:xfrm flipH="1">
            <a:off x="259698" y="3591017"/>
            <a:ext cx="838202" cy="1491764"/>
            <a:chOff x="6731516" y="350092"/>
            <a:chExt cx="838202" cy="1491764"/>
          </a:xfrm>
        </p:grpSpPr>
        <p:sp>
          <p:nvSpPr>
            <p:cNvPr id="903" name="Google Shape;903;p11"/>
            <p:cNvSpPr/>
            <p:nvPr/>
          </p:nvSpPr>
          <p:spPr>
            <a:xfrm>
              <a:off x="6911477" y="988507"/>
              <a:ext cx="171220" cy="251189"/>
            </a:xfrm>
            <a:custGeom>
              <a:avLst/>
              <a:gdLst/>
              <a:ahLst/>
              <a:cxnLst/>
              <a:rect l="l" t="t" r="r" b="b"/>
              <a:pathLst>
                <a:path w="6466" h="9486" extrusionOk="0">
                  <a:moveTo>
                    <a:pt x="2195" y="0"/>
                  </a:moveTo>
                  <a:cubicBezTo>
                    <a:pt x="1274" y="519"/>
                    <a:pt x="519" y="1298"/>
                    <a:pt x="0" y="2242"/>
                  </a:cubicBezTo>
                  <a:cubicBezTo>
                    <a:pt x="1864" y="4908"/>
                    <a:pt x="4035" y="7338"/>
                    <a:pt x="6465" y="9485"/>
                  </a:cubicBezTo>
                  <a:cubicBezTo>
                    <a:pt x="6277" y="7739"/>
                    <a:pt x="6064" y="5993"/>
                    <a:pt x="5805" y="4247"/>
                  </a:cubicBezTo>
                  <a:lnTo>
                    <a:pt x="2195" y="0"/>
                  </a:ln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11"/>
            <p:cNvSpPr/>
            <p:nvPr/>
          </p:nvSpPr>
          <p:spPr>
            <a:xfrm>
              <a:off x="6886479" y="1047850"/>
              <a:ext cx="211204" cy="385549"/>
            </a:xfrm>
            <a:custGeom>
              <a:avLst/>
              <a:gdLst/>
              <a:ahLst/>
              <a:cxnLst/>
              <a:rect l="l" t="t" r="r" b="b"/>
              <a:pathLst>
                <a:path w="7976" h="14560" extrusionOk="0">
                  <a:moveTo>
                    <a:pt x="944" y="1"/>
                  </a:moveTo>
                  <a:cubicBezTo>
                    <a:pt x="921" y="48"/>
                    <a:pt x="897" y="95"/>
                    <a:pt x="873" y="166"/>
                  </a:cubicBezTo>
                  <a:cubicBezTo>
                    <a:pt x="0" y="1888"/>
                    <a:pt x="95" y="3988"/>
                    <a:pt x="732" y="5805"/>
                  </a:cubicBezTo>
                  <a:cubicBezTo>
                    <a:pt x="1393" y="7645"/>
                    <a:pt x="2549" y="9226"/>
                    <a:pt x="3823" y="10713"/>
                  </a:cubicBezTo>
                  <a:cubicBezTo>
                    <a:pt x="4955" y="12058"/>
                    <a:pt x="6182" y="13308"/>
                    <a:pt x="7504" y="14488"/>
                  </a:cubicBezTo>
                  <a:cubicBezTo>
                    <a:pt x="7560" y="14537"/>
                    <a:pt x="7624" y="14559"/>
                    <a:pt x="7687" y="14559"/>
                  </a:cubicBezTo>
                  <a:cubicBezTo>
                    <a:pt x="7835" y="14559"/>
                    <a:pt x="7976" y="14435"/>
                    <a:pt x="7976" y="14252"/>
                  </a:cubicBezTo>
                  <a:cubicBezTo>
                    <a:pt x="7858" y="11916"/>
                    <a:pt x="7669" y="9580"/>
                    <a:pt x="7409" y="7244"/>
                  </a:cubicBezTo>
                  <a:cubicBezTo>
                    <a:pt x="4979" y="5097"/>
                    <a:pt x="2808" y="2667"/>
                    <a:pt x="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11"/>
            <p:cNvSpPr/>
            <p:nvPr/>
          </p:nvSpPr>
          <p:spPr>
            <a:xfrm>
              <a:off x="7223865" y="901651"/>
              <a:ext cx="94375" cy="271182"/>
            </a:xfrm>
            <a:custGeom>
              <a:avLst/>
              <a:gdLst/>
              <a:ahLst/>
              <a:cxnLst/>
              <a:rect l="l" t="t" r="r" b="b"/>
              <a:pathLst>
                <a:path w="3564" h="10241" extrusionOk="0">
                  <a:moveTo>
                    <a:pt x="971" y="0"/>
                  </a:moveTo>
                  <a:cubicBezTo>
                    <a:pt x="797" y="0"/>
                    <a:pt x="622" y="8"/>
                    <a:pt x="449" y="24"/>
                  </a:cubicBezTo>
                  <a:lnTo>
                    <a:pt x="1" y="5592"/>
                  </a:lnTo>
                  <a:cubicBezTo>
                    <a:pt x="803" y="7173"/>
                    <a:pt x="1653" y="8707"/>
                    <a:pt x="2526" y="10241"/>
                  </a:cubicBezTo>
                  <a:cubicBezTo>
                    <a:pt x="3233" y="7079"/>
                    <a:pt x="3564" y="3823"/>
                    <a:pt x="3517" y="590"/>
                  </a:cubicBezTo>
                  <a:cubicBezTo>
                    <a:pt x="2730" y="197"/>
                    <a:pt x="1845" y="0"/>
                    <a:pt x="971" y="0"/>
                  </a:cubicBezTo>
                  <a:close/>
                </a:path>
              </a:pathLst>
            </a:custGeom>
            <a:solidFill>
              <a:srgbClr val="DD5B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11"/>
            <p:cNvSpPr/>
            <p:nvPr/>
          </p:nvSpPr>
          <p:spPr>
            <a:xfrm>
              <a:off x="7290728" y="917275"/>
              <a:ext cx="134995" cy="418252"/>
            </a:xfrm>
            <a:custGeom>
              <a:avLst/>
              <a:gdLst/>
              <a:ahLst/>
              <a:cxnLst/>
              <a:rect l="l" t="t" r="r" b="b"/>
              <a:pathLst>
                <a:path w="5098" h="15795" extrusionOk="0">
                  <a:moveTo>
                    <a:pt x="992" y="0"/>
                  </a:moveTo>
                  <a:lnTo>
                    <a:pt x="992" y="0"/>
                  </a:lnTo>
                  <a:cubicBezTo>
                    <a:pt x="1039" y="3233"/>
                    <a:pt x="708" y="6489"/>
                    <a:pt x="1" y="9651"/>
                  </a:cubicBezTo>
                  <a:cubicBezTo>
                    <a:pt x="1157" y="11703"/>
                    <a:pt x="2360" y="13709"/>
                    <a:pt x="3634" y="15667"/>
                  </a:cubicBezTo>
                  <a:cubicBezTo>
                    <a:pt x="3692" y="15755"/>
                    <a:pt x="3778" y="15794"/>
                    <a:pt x="3864" y="15794"/>
                  </a:cubicBezTo>
                  <a:cubicBezTo>
                    <a:pt x="3988" y="15794"/>
                    <a:pt x="4112" y="15712"/>
                    <a:pt x="4153" y="15573"/>
                  </a:cubicBezTo>
                  <a:cubicBezTo>
                    <a:pt x="4531" y="13851"/>
                    <a:pt x="4790" y="12105"/>
                    <a:pt x="4932" y="10359"/>
                  </a:cubicBezTo>
                  <a:cubicBezTo>
                    <a:pt x="5097" y="8424"/>
                    <a:pt x="5097" y="6442"/>
                    <a:pt x="4554" y="4578"/>
                  </a:cubicBezTo>
                  <a:cubicBezTo>
                    <a:pt x="4012" y="2714"/>
                    <a:pt x="2856" y="968"/>
                    <a:pt x="1157" y="71"/>
                  </a:cubicBezTo>
                  <a:lnTo>
                    <a:pt x="99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11"/>
            <p:cNvSpPr/>
            <p:nvPr/>
          </p:nvSpPr>
          <p:spPr>
            <a:xfrm>
              <a:off x="6869611" y="353693"/>
              <a:ext cx="114976" cy="189332"/>
            </a:xfrm>
            <a:custGeom>
              <a:avLst/>
              <a:gdLst/>
              <a:ahLst/>
              <a:cxnLst/>
              <a:rect l="l" t="t" r="r" b="b"/>
              <a:pathLst>
                <a:path w="4342" h="7150" extrusionOk="0">
                  <a:moveTo>
                    <a:pt x="1345" y="0"/>
                  </a:moveTo>
                  <a:lnTo>
                    <a:pt x="1322" y="24"/>
                  </a:lnTo>
                  <a:cubicBezTo>
                    <a:pt x="1086" y="401"/>
                    <a:pt x="944" y="802"/>
                    <a:pt x="873" y="1251"/>
                  </a:cubicBezTo>
                  <a:cubicBezTo>
                    <a:pt x="472" y="3186"/>
                    <a:pt x="189" y="5168"/>
                    <a:pt x="0" y="7150"/>
                  </a:cubicBezTo>
                  <a:lnTo>
                    <a:pt x="4342" y="5734"/>
                  </a:lnTo>
                  <a:cubicBezTo>
                    <a:pt x="3422" y="3775"/>
                    <a:pt x="2431" y="1864"/>
                    <a:pt x="13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1"/>
            <p:cNvSpPr/>
            <p:nvPr/>
          </p:nvSpPr>
          <p:spPr>
            <a:xfrm>
              <a:off x="6905227" y="350092"/>
              <a:ext cx="150592" cy="155438"/>
            </a:xfrm>
            <a:custGeom>
              <a:avLst/>
              <a:gdLst/>
              <a:ahLst/>
              <a:cxnLst/>
              <a:rect l="l" t="t" r="r" b="b"/>
              <a:pathLst>
                <a:path w="5687" h="5870" extrusionOk="0">
                  <a:moveTo>
                    <a:pt x="321" y="0"/>
                  </a:moveTo>
                  <a:cubicBezTo>
                    <a:pt x="201" y="0"/>
                    <a:pt x="88" y="49"/>
                    <a:pt x="0" y="136"/>
                  </a:cubicBezTo>
                  <a:cubicBezTo>
                    <a:pt x="1086" y="2000"/>
                    <a:pt x="2077" y="3911"/>
                    <a:pt x="2997" y="5870"/>
                  </a:cubicBezTo>
                  <a:lnTo>
                    <a:pt x="5687" y="4997"/>
                  </a:lnTo>
                  <a:cubicBezTo>
                    <a:pt x="4365" y="3510"/>
                    <a:pt x="2997" y="2095"/>
                    <a:pt x="1534" y="750"/>
                  </a:cubicBezTo>
                  <a:cubicBezTo>
                    <a:pt x="1227" y="419"/>
                    <a:pt x="850" y="160"/>
                    <a:pt x="449" y="18"/>
                  </a:cubicBezTo>
                  <a:cubicBezTo>
                    <a:pt x="406" y="6"/>
                    <a:pt x="363" y="0"/>
                    <a:pt x="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11"/>
            <p:cNvSpPr/>
            <p:nvPr/>
          </p:nvSpPr>
          <p:spPr>
            <a:xfrm>
              <a:off x="6859602" y="505505"/>
              <a:ext cx="331185" cy="745968"/>
            </a:xfrm>
            <a:custGeom>
              <a:avLst/>
              <a:gdLst/>
              <a:ahLst/>
              <a:cxnLst/>
              <a:rect l="l" t="t" r="r" b="b"/>
              <a:pathLst>
                <a:path w="12507" h="28171" extrusionOk="0">
                  <a:moveTo>
                    <a:pt x="4720" y="1"/>
                  </a:moveTo>
                  <a:lnTo>
                    <a:pt x="378" y="1393"/>
                  </a:lnTo>
                  <a:cubicBezTo>
                    <a:pt x="1" y="5357"/>
                    <a:pt x="24" y="9368"/>
                    <a:pt x="496" y="13332"/>
                  </a:cubicBezTo>
                  <a:cubicBezTo>
                    <a:pt x="685" y="15055"/>
                    <a:pt x="992" y="16777"/>
                    <a:pt x="1700" y="18358"/>
                  </a:cubicBezTo>
                  <a:cubicBezTo>
                    <a:pt x="2337" y="19727"/>
                    <a:pt x="3281" y="20930"/>
                    <a:pt x="4224" y="22110"/>
                  </a:cubicBezTo>
                  <a:cubicBezTo>
                    <a:pt x="5805" y="24021"/>
                    <a:pt x="7433" y="25909"/>
                    <a:pt x="9085" y="27725"/>
                  </a:cubicBezTo>
                  <a:cubicBezTo>
                    <a:pt x="9359" y="28016"/>
                    <a:pt x="9732" y="28171"/>
                    <a:pt x="10105" y="28171"/>
                  </a:cubicBezTo>
                  <a:cubicBezTo>
                    <a:pt x="10246" y="28171"/>
                    <a:pt x="10388" y="28148"/>
                    <a:pt x="10524" y="28103"/>
                  </a:cubicBezTo>
                  <a:lnTo>
                    <a:pt x="12506" y="27466"/>
                  </a:lnTo>
                  <a:cubicBezTo>
                    <a:pt x="11869" y="22912"/>
                    <a:pt x="10973" y="18405"/>
                    <a:pt x="9840" y="13946"/>
                  </a:cubicBezTo>
                  <a:cubicBezTo>
                    <a:pt x="8566" y="9156"/>
                    <a:pt x="6843" y="4484"/>
                    <a:pt x="4720" y="1"/>
                  </a:cubicBezTo>
                  <a:close/>
                </a:path>
              </a:pathLst>
            </a:custGeom>
            <a:solidFill>
              <a:srgbClr val="E2F2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11"/>
            <p:cNvSpPr/>
            <p:nvPr/>
          </p:nvSpPr>
          <p:spPr>
            <a:xfrm>
              <a:off x="6984562" y="483023"/>
              <a:ext cx="312438" cy="749781"/>
            </a:xfrm>
            <a:custGeom>
              <a:avLst/>
              <a:gdLst/>
              <a:ahLst/>
              <a:cxnLst/>
              <a:rect l="l" t="t" r="r" b="b"/>
              <a:pathLst>
                <a:path w="11799" h="28315" extrusionOk="0">
                  <a:moveTo>
                    <a:pt x="2691" y="0"/>
                  </a:moveTo>
                  <a:lnTo>
                    <a:pt x="1" y="850"/>
                  </a:lnTo>
                  <a:cubicBezTo>
                    <a:pt x="2124" y="5333"/>
                    <a:pt x="3847" y="10005"/>
                    <a:pt x="5121" y="14795"/>
                  </a:cubicBezTo>
                  <a:cubicBezTo>
                    <a:pt x="6254" y="19254"/>
                    <a:pt x="7127" y="23761"/>
                    <a:pt x="7764" y="28315"/>
                  </a:cubicBezTo>
                  <a:lnTo>
                    <a:pt x="10052" y="27583"/>
                  </a:lnTo>
                  <a:cubicBezTo>
                    <a:pt x="10572" y="27418"/>
                    <a:pt x="10949" y="26970"/>
                    <a:pt x="10996" y="26427"/>
                  </a:cubicBezTo>
                  <a:cubicBezTo>
                    <a:pt x="11279" y="23973"/>
                    <a:pt x="11492" y="21496"/>
                    <a:pt x="11657" y="19018"/>
                  </a:cubicBezTo>
                  <a:cubicBezTo>
                    <a:pt x="11728" y="17532"/>
                    <a:pt x="11799" y="15998"/>
                    <a:pt x="11515" y="14512"/>
                  </a:cubicBezTo>
                  <a:cubicBezTo>
                    <a:pt x="11185" y="12813"/>
                    <a:pt x="10430" y="11255"/>
                    <a:pt x="9557" y="9722"/>
                  </a:cubicBezTo>
                  <a:cubicBezTo>
                    <a:pt x="7622" y="6253"/>
                    <a:pt x="5310" y="2973"/>
                    <a:pt x="2691" y="0"/>
                  </a:cubicBezTo>
                  <a:close/>
                </a:path>
              </a:pathLst>
            </a:custGeom>
            <a:solidFill>
              <a:srgbClr val="F5F7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11"/>
            <p:cNvSpPr/>
            <p:nvPr/>
          </p:nvSpPr>
          <p:spPr>
            <a:xfrm>
              <a:off x="6941452" y="614551"/>
              <a:ext cx="151863" cy="135048"/>
            </a:xfrm>
            <a:custGeom>
              <a:avLst/>
              <a:gdLst/>
              <a:ahLst/>
              <a:cxnLst/>
              <a:rect l="l" t="t" r="r" b="b"/>
              <a:pathLst>
                <a:path w="5735" h="5100" extrusionOk="0">
                  <a:moveTo>
                    <a:pt x="2873" y="0"/>
                  </a:moveTo>
                  <a:cubicBezTo>
                    <a:pt x="2609" y="0"/>
                    <a:pt x="2341" y="42"/>
                    <a:pt x="2077" y="130"/>
                  </a:cubicBezTo>
                  <a:cubicBezTo>
                    <a:pt x="732" y="555"/>
                    <a:pt x="1" y="1994"/>
                    <a:pt x="449" y="3339"/>
                  </a:cubicBezTo>
                  <a:cubicBezTo>
                    <a:pt x="789" y="4416"/>
                    <a:pt x="1779" y="5099"/>
                    <a:pt x="2850" y="5099"/>
                  </a:cubicBezTo>
                  <a:cubicBezTo>
                    <a:pt x="3118" y="5099"/>
                    <a:pt x="3390" y="5057"/>
                    <a:pt x="3658" y="4967"/>
                  </a:cubicBezTo>
                  <a:cubicBezTo>
                    <a:pt x="5003" y="4542"/>
                    <a:pt x="5734" y="3103"/>
                    <a:pt x="5286" y="1758"/>
                  </a:cubicBezTo>
                  <a:cubicBezTo>
                    <a:pt x="4945" y="696"/>
                    <a:pt x="3949" y="0"/>
                    <a:pt x="28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11"/>
            <p:cNvSpPr/>
            <p:nvPr/>
          </p:nvSpPr>
          <p:spPr>
            <a:xfrm>
              <a:off x="6981438" y="634226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5" y="1"/>
                  </a:moveTo>
                  <a:lnTo>
                    <a:pt x="1" y="2997"/>
                  </a:lnTo>
                  <a:cubicBezTo>
                    <a:pt x="260" y="3280"/>
                    <a:pt x="614" y="3469"/>
                    <a:pt x="992" y="3563"/>
                  </a:cubicBezTo>
                  <a:lnTo>
                    <a:pt x="2573" y="472"/>
                  </a:lnTo>
                  <a:cubicBezTo>
                    <a:pt x="2290" y="213"/>
                    <a:pt x="1912" y="48"/>
                    <a:pt x="1535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11"/>
            <p:cNvSpPr/>
            <p:nvPr/>
          </p:nvSpPr>
          <p:spPr>
            <a:xfrm>
              <a:off x="6958956" y="634014"/>
              <a:ext cx="63128" cy="79599"/>
            </a:xfrm>
            <a:custGeom>
              <a:avLst/>
              <a:gdLst/>
              <a:ahLst/>
              <a:cxnLst/>
              <a:rect l="l" t="t" r="r" b="b"/>
              <a:pathLst>
                <a:path w="2384" h="3006" extrusionOk="0">
                  <a:moveTo>
                    <a:pt x="2213" y="0"/>
                  </a:moveTo>
                  <a:cubicBezTo>
                    <a:pt x="2026" y="0"/>
                    <a:pt x="1832" y="31"/>
                    <a:pt x="1652" y="103"/>
                  </a:cubicBezTo>
                  <a:cubicBezTo>
                    <a:pt x="425" y="480"/>
                    <a:pt x="0" y="2014"/>
                    <a:pt x="850" y="3005"/>
                  </a:cubicBezTo>
                  <a:lnTo>
                    <a:pt x="2384" y="9"/>
                  </a:lnTo>
                  <a:cubicBezTo>
                    <a:pt x="2328" y="3"/>
                    <a:pt x="2271" y="0"/>
                    <a:pt x="221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11"/>
            <p:cNvSpPr/>
            <p:nvPr/>
          </p:nvSpPr>
          <p:spPr>
            <a:xfrm>
              <a:off x="7007680" y="646725"/>
              <a:ext cx="75256" cy="83121"/>
            </a:xfrm>
            <a:custGeom>
              <a:avLst/>
              <a:gdLst/>
              <a:ahLst/>
              <a:cxnLst/>
              <a:rect l="l" t="t" r="r" b="b"/>
              <a:pathLst>
                <a:path w="2842" h="3139" extrusionOk="0">
                  <a:moveTo>
                    <a:pt x="1582" y="0"/>
                  </a:moveTo>
                  <a:lnTo>
                    <a:pt x="1" y="3091"/>
                  </a:lnTo>
                  <a:cubicBezTo>
                    <a:pt x="144" y="3123"/>
                    <a:pt x="282" y="3138"/>
                    <a:pt x="416" y="3138"/>
                  </a:cubicBezTo>
                  <a:cubicBezTo>
                    <a:pt x="1962" y="3138"/>
                    <a:pt x="2841" y="1130"/>
                    <a:pt x="1582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11"/>
            <p:cNvSpPr/>
            <p:nvPr/>
          </p:nvSpPr>
          <p:spPr>
            <a:xfrm>
              <a:off x="6987078" y="761305"/>
              <a:ext cx="151227" cy="135101"/>
            </a:xfrm>
            <a:custGeom>
              <a:avLst/>
              <a:gdLst/>
              <a:ahLst/>
              <a:cxnLst/>
              <a:rect l="l" t="t" r="r" b="b"/>
              <a:pathLst>
                <a:path w="5711" h="5102" extrusionOk="0">
                  <a:moveTo>
                    <a:pt x="2873" y="1"/>
                  </a:moveTo>
                  <a:cubicBezTo>
                    <a:pt x="2609" y="1"/>
                    <a:pt x="2340" y="43"/>
                    <a:pt x="2077" y="133"/>
                  </a:cubicBezTo>
                  <a:cubicBezTo>
                    <a:pt x="732" y="558"/>
                    <a:pt x="0" y="1997"/>
                    <a:pt x="425" y="3342"/>
                  </a:cubicBezTo>
                  <a:cubicBezTo>
                    <a:pt x="784" y="4418"/>
                    <a:pt x="1778" y="5102"/>
                    <a:pt x="2850" y="5102"/>
                  </a:cubicBezTo>
                  <a:cubicBezTo>
                    <a:pt x="3117" y="5102"/>
                    <a:pt x="3389" y="5059"/>
                    <a:pt x="3658" y="4970"/>
                  </a:cubicBezTo>
                  <a:cubicBezTo>
                    <a:pt x="4979" y="4522"/>
                    <a:pt x="5710" y="3082"/>
                    <a:pt x="5286" y="1761"/>
                  </a:cubicBezTo>
                  <a:cubicBezTo>
                    <a:pt x="4927" y="684"/>
                    <a:pt x="3933" y="1"/>
                    <a:pt x="287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11"/>
            <p:cNvSpPr/>
            <p:nvPr/>
          </p:nvSpPr>
          <p:spPr>
            <a:xfrm>
              <a:off x="7033922" y="797928"/>
              <a:ext cx="68133" cy="93739"/>
            </a:xfrm>
            <a:custGeom>
              <a:avLst/>
              <a:gdLst/>
              <a:ahLst/>
              <a:cxnLst/>
              <a:rect l="l" t="t" r="r" b="b"/>
              <a:pathLst>
                <a:path w="2573" h="3540" extrusionOk="0">
                  <a:moveTo>
                    <a:pt x="1535" y="0"/>
                  </a:moveTo>
                  <a:lnTo>
                    <a:pt x="1" y="2974"/>
                  </a:lnTo>
                  <a:cubicBezTo>
                    <a:pt x="260" y="3257"/>
                    <a:pt x="614" y="3469"/>
                    <a:pt x="992" y="3540"/>
                  </a:cubicBezTo>
                  <a:lnTo>
                    <a:pt x="2573" y="449"/>
                  </a:lnTo>
                  <a:cubicBezTo>
                    <a:pt x="2290" y="189"/>
                    <a:pt x="1912" y="24"/>
                    <a:pt x="1535" y="0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11"/>
            <p:cNvSpPr/>
            <p:nvPr/>
          </p:nvSpPr>
          <p:spPr>
            <a:xfrm>
              <a:off x="7011440" y="797690"/>
              <a:ext cx="63128" cy="78990"/>
            </a:xfrm>
            <a:custGeom>
              <a:avLst/>
              <a:gdLst/>
              <a:ahLst/>
              <a:cxnLst/>
              <a:rect l="l" t="t" r="r" b="b"/>
              <a:pathLst>
                <a:path w="2384" h="2983" extrusionOk="0">
                  <a:moveTo>
                    <a:pt x="2203" y="1"/>
                  </a:moveTo>
                  <a:cubicBezTo>
                    <a:pt x="2019" y="1"/>
                    <a:pt x="1829" y="27"/>
                    <a:pt x="1652" y="80"/>
                  </a:cubicBezTo>
                  <a:cubicBezTo>
                    <a:pt x="425" y="481"/>
                    <a:pt x="0" y="2015"/>
                    <a:pt x="850" y="2983"/>
                  </a:cubicBezTo>
                  <a:lnTo>
                    <a:pt x="2384" y="9"/>
                  </a:lnTo>
                  <a:cubicBezTo>
                    <a:pt x="2325" y="4"/>
                    <a:pt x="2264" y="1"/>
                    <a:pt x="2203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11"/>
            <p:cNvSpPr/>
            <p:nvPr/>
          </p:nvSpPr>
          <p:spPr>
            <a:xfrm>
              <a:off x="7060164" y="809791"/>
              <a:ext cx="74780" cy="83015"/>
            </a:xfrm>
            <a:custGeom>
              <a:avLst/>
              <a:gdLst/>
              <a:ahLst/>
              <a:cxnLst/>
              <a:rect l="l" t="t" r="r" b="b"/>
              <a:pathLst>
                <a:path w="2824" h="3135" extrusionOk="0">
                  <a:moveTo>
                    <a:pt x="1582" y="1"/>
                  </a:moveTo>
                  <a:lnTo>
                    <a:pt x="1" y="3092"/>
                  </a:lnTo>
                  <a:cubicBezTo>
                    <a:pt x="139" y="3121"/>
                    <a:pt x="272" y="3134"/>
                    <a:pt x="401" y="3134"/>
                  </a:cubicBezTo>
                  <a:cubicBezTo>
                    <a:pt x="1953" y="3134"/>
                    <a:pt x="2823" y="1155"/>
                    <a:pt x="1582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11"/>
            <p:cNvSpPr/>
            <p:nvPr/>
          </p:nvSpPr>
          <p:spPr>
            <a:xfrm>
              <a:off x="7047056" y="940948"/>
              <a:ext cx="151227" cy="135366"/>
            </a:xfrm>
            <a:custGeom>
              <a:avLst/>
              <a:gdLst/>
              <a:ahLst/>
              <a:cxnLst/>
              <a:rect l="l" t="t" r="r" b="b"/>
              <a:pathLst>
                <a:path w="5711" h="5112" extrusionOk="0">
                  <a:moveTo>
                    <a:pt x="2856" y="0"/>
                  </a:moveTo>
                  <a:cubicBezTo>
                    <a:pt x="2598" y="0"/>
                    <a:pt x="2336" y="39"/>
                    <a:pt x="2077" y="121"/>
                  </a:cubicBezTo>
                  <a:cubicBezTo>
                    <a:pt x="732" y="569"/>
                    <a:pt x="0" y="2008"/>
                    <a:pt x="425" y="3353"/>
                  </a:cubicBezTo>
                  <a:cubicBezTo>
                    <a:pt x="785" y="4415"/>
                    <a:pt x="1785" y="5111"/>
                    <a:pt x="2850" y="5111"/>
                  </a:cubicBezTo>
                  <a:cubicBezTo>
                    <a:pt x="3110" y="5111"/>
                    <a:pt x="3374" y="5070"/>
                    <a:pt x="3634" y="4981"/>
                  </a:cubicBezTo>
                  <a:cubicBezTo>
                    <a:pt x="4979" y="4557"/>
                    <a:pt x="5710" y="3117"/>
                    <a:pt x="5286" y="1772"/>
                  </a:cubicBezTo>
                  <a:cubicBezTo>
                    <a:pt x="4943" y="686"/>
                    <a:pt x="3938" y="0"/>
                    <a:pt x="28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11"/>
            <p:cNvSpPr/>
            <p:nvPr/>
          </p:nvSpPr>
          <p:spPr>
            <a:xfrm>
              <a:off x="7087041" y="960994"/>
              <a:ext cx="68133" cy="94375"/>
            </a:xfrm>
            <a:custGeom>
              <a:avLst/>
              <a:gdLst/>
              <a:ahLst/>
              <a:cxnLst/>
              <a:rect l="l" t="t" r="r" b="b"/>
              <a:pathLst>
                <a:path w="2573" h="3564" extrusionOk="0">
                  <a:moveTo>
                    <a:pt x="1534" y="1"/>
                  </a:moveTo>
                  <a:lnTo>
                    <a:pt x="1" y="2974"/>
                  </a:lnTo>
                  <a:cubicBezTo>
                    <a:pt x="260" y="3281"/>
                    <a:pt x="590" y="3469"/>
                    <a:pt x="992" y="3564"/>
                  </a:cubicBezTo>
                  <a:lnTo>
                    <a:pt x="2572" y="473"/>
                  </a:lnTo>
                  <a:cubicBezTo>
                    <a:pt x="2266" y="213"/>
                    <a:pt x="1912" y="48"/>
                    <a:pt x="1534" y="1"/>
                  </a:cubicBezTo>
                  <a:close/>
                </a:path>
              </a:pathLst>
            </a:custGeom>
            <a:solidFill>
              <a:srgbClr val="D0EA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11"/>
            <p:cNvSpPr/>
            <p:nvPr/>
          </p:nvSpPr>
          <p:spPr>
            <a:xfrm>
              <a:off x="7064559" y="960782"/>
              <a:ext cx="63128" cy="78963"/>
            </a:xfrm>
            <a:custGeom>
              <a:avLst/>
              <a:gdLst/>
              <a:ahLst/>
              <a:cxnLst/>
              <a:rect l="l" t="t" r="r" b="b"/>
              <a:pathLst>
                <a:path w="2384" h="2982" extrusionOk="0">
                  <a:moveTo>
                    <a:pt x="2203" y="0"/>
                  </a:moveTo>
                  <a:cubicBezTo>
                    <a:pt x="2012" y="0"/>
                    <a:pt x="1832" y="31"/>
                    <a:pt x="1652" y="103"/>
                  </a:cubicBezTo>
                  <a:cubicBezTo>
                    <a:pt x="425" y="481"/>
                    <a:pt x="0" y="2014"/>
                    <a:pt x="850" y="2982"/>
                  </a:cubicBezTo>
                  <a:lnTo>
                    <a:pt x="2383" y="9"/>
                  </a:lnTo>
                  <a:cubicBezTo>
                    <a:pt x="2322" y="3"/>
                    <a:pt x="2262" y="0"/>
                    <a:pt x="2203" y="0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11"/>
            <p:cNvSpPr/>
            <p:nvPr/>
          </p:nvSpPr>
          <p:spPr>
            <a:xfrm>
              <a:off x="7113283" y="973493"/>
              <a:ext cx="74912" cy="82882"/>
            </a:xfrm>
            <a:custGeom>
              <a:avLst/>
              <a:gdLst/>
              <a:ahLst/>
              <a:cxnLst/>
              <a:rect l="l" t="t" r="r" b="b"/>
              <a:pathLst>
                <a:path w="2829" h="3130" extrusionOk="0">
                  <a:moveTo>
                    <a:pt x="1581" y="1"/>
                  </a:moveTo>
                  <a:lnTo>
                    <a:pt x="1" y="3092"/>
                  </a:lnTo>
                  <a:cubicBezTo>
                    <a:pt x="129" y="3117"/>
                    <a:pt x="254" y="3130"/>
                    <a:pt x="375" y="3130"/>
                  </a:cubicBezTo>
                  <a:cubicBezTo>
                    <a:pt x="1925" y="3130"/>
                    <a:pt x="2829" y="1139"/>
                    <a:pt x="1581" y="1"/>
                  </a:cubicBezTo>
                  <a:close/>
                </a:path>
              </a:pathLst>
            </a:custGeom>
            <a:solidFill>
              <a:srgbClr val="BC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11"/>
            <p:cNvSpPr/>
            <p:nvPr/>
          </p:nvSpPr>
          <p:spPr>
            <a:xfrm>
              <a:off x="7036437" y="1310270"/>
              <a:ext cx="533281" cy="531586"/>
            </a:xfrm>
            <a:custGeom>
              <a:avLst/>
              <a:gdLst/>
              <a:ahLst/>
              <a:cxnLst/>
              <a:rect l="l" t="t" r="r" b="b"/>
              <a:pathLst>
                <a:path w="20139" h="20075" extrusionOk="0">
                  <a:moveTo>
                    <a:pt x="5288" y="6889"/>
                  </a:moveTo>
                  <a:cubicBezTo>
                    <a:pt x="6583" y="6889"/>
                    <a:pt x="7852" y="7197"/>
                    <a:pt x="8990" y="7834"/>
                  </a:cubicBezTo>
                  <a:cubicBezTo>
                    <a:pt x="8447" y="9108"/>
                    <a:pt x="7551" y="10194"/>
                    <a:pt x="6395" y="10949"/>
                  </a:cubicBezTo>
                  <a:cubicBezTo>
                    <a:pt x="5598" y="11495"/>
                    <a:pt x="4671" y="11800"/>
                    <a:pt x="3696" y="11800"/>
                  </a:cubicBezTo>
                  <a:cubicBezTo>
                    <a:pt x="3659" y="11800"/>
                    <a:pt x="3623" y="11799"/>
                    <a:pt x="3587" y="11798"/>
                  </a:cubicBezTo>
                  <a:cubicBezTo>
                    <a:pt x="2619" y="11751"/>
                    <a:pt x="1605" y="11208"/>
                    <a:pt x="1251" y="10265"/>
                  </a:cubicBezTo>
                  <a:cubicBezTo>
                    <a:pt x="873" y="9250"/>
                    <a:pt x="1510" y="8306"/>
                    <a:pt x="2313" y="7740"/>
                  </a:cubicBezTo>
                  <a:cubicBezTo>
                    <a:pt x="3162" y="7174"/>
                    <a:pt x="4153" y="6890"/>
                    <a:pt x="5144" y="6890"/>
                  </a:cubicBezTo>
                  <a:cubicBezTo>
                    <a:pt x="5192" y="6890"/>
                    <a:pt x="5240" y="6889"/>
                    <a:pt x="5288" y="6889"/>
                  </a:cubicBezTo>
                  <a:close/>
                  <a:moveTo>
                    <a:pt x="12647" y="12884"/>
                  </a:moveTo>
                  <a:cubicBezTo>
                    <a:pt x="12718" y="13190"/>
                    <a:pt x="12765" y="13521"/>
                    <a:pt x="12789" y="13828"/>
                  </a:cubicBezTo>
                  <a:cubicBezTo>
                    <a:pt x="12930" y="15762"/>
                    <a:pt x="12293" y="18405"/>
                    <a:pt x="10123" y="18900"/>
                  </a:cubicBezTo>
                  <a:cubicBezTo>
                    <a:pt x="9936" y="18943"/>
                    <a:pt x="9749" y="18964"/>
                    <a:pt x="9565" y="18964"/>
                  </a:cubicBezTo>
                  <a:cubicBezTo>
                    <a:pt x="8725" y="18964"/>
                    <a:pt x="7955" y="18525"/>
                    <a:pt x="7645" y="17674"/>
                  </a:cubicBezTo>
                  <a:cubicBezTo>
                    <a:pt x="7338" y="16683"/>
                    <a:pt x="7551" y="15597"/>
                    <a:pt x="8211" y="14795"/>
                  </a:cubicBezTo>
                  <a:cubicBezTo>
                    <a:pt x="8919" y="14040"/>
                    <a:pt x="9816" y="13497"/>
                    <a:pt x="10831" y="13238"/>
                  </a:cubicBezTo>
                  <a:cubicBezTo>
                    <a:pt x="11420" y="13049"/>
                    <a:pt x="12034" y="12931"/>
                    <a:pt x="12647" y="12884"/>
                  </a:cubicBezTo>
                  <a:close/>
                  <a:moveTo>
                    <a:pt x="7669" y="1"/>
                  </a:moveTo>
                  <a:cubicBezTo>
                    <a:pt x="7616" y="1"/>
                    <a:pt x="7563" y="24"/>
                    <a:pt x="7527" y="71"/>
                  </a:cubicBezTo>
                  <a:cubicBezTo>
                    <a:pt x="7433" y="142"/>
                    <a:pt x="7433" y="284"/>
                    <a:pt x="7527" y="378"/>
                  </a:cubicBezTo>
                  <a:cubicBezTo>
                    <a:pt x="8990" y="1888"/>
                    <a:pt x="9698" y="3965"/>
                    <a:pt x="9486" y="6065"/>
                  </a:cubicBezTo>
                  <a:cubicBezTo>
                    <a:pt x="9438" y="6277"/>
                    <a:pt x="9415" y="6489"/>
                    <a:pt x="9368" y="6702"/>
                  </a:cubicBezTo>
                  <a:cubicBezTo>
                    <a:pt x="8188" y="6112"/>
                    <a:pt x="6914" y="5782"/>
                    <a:pt x="5616" y="5734"/>
                  </a:cubicBezTo>
                  <a:cubicBezTo>
                    <a:pt x="5499" y="5728"/>
                    <a:pt x="5382" y="5725"/>
                    <a:pt x="5266" y="5725"/>
                  </a:cubicBezTo>
                  <a:cubicBezTo>
                    <a:pt x="4066" y="5725"/>
                    <a:pt x="2897" y="6056"/>
                    <a:pt x="1864" y="6702"/>
                  </a:cubicBezTo>
                  <a:cubicBezTo>
                    <a:pt x="921" y="7315"/>
                    <a:pt x="142" y="8259"/>
                    <a:pt x="47" y="9415"/>
                  </a:cubicBezTo>
                  <a:cubicBezTo>
                    <a:pt x="0" y="10595"/>
                    <a:pt x="614" y="11704"/>
                    <a:pt x="1628" y="12270"/>
                  </a:cubicBezTo>
                  <a:cubicBezTo>
                    <a:pt x="2252" y="12642"/>
                    <a:pt x="2950" y="12804"/>
                    <a:pt x="3651" y="12804"/>
                  </a:cubicBezTo>
                  <a:cubicBezTo>
                    <a:pt x="4197" y="12804"/>
                    <a:pt x="4745" y="12705"/>
                    <a:pt x="5262" y="12530"/>
                  </a:cubicBezTo>
                  <a:cubicBezTo>
                    <a:pt x="7291" y="11822"/>
                    <a:pt x="8896" y="10265"/>
                    <a:pt x="9698" y="8283"/>
                  </a:cubicBezTo>
                  <a:cubicBezTo>
                    <a:pt x="9863" y="8401"/>
                    <a:pt x="10028" y="8519"/>
                    <a:pt x="10170" y="8660"/>
                  </a:cubicBezTo>
                  <a:cubicBezTo>
                    <a:pt x="11232" y="9557"/>
                    <a:pt x="12010" y="10737"/>
                    <a:pt x="12435" y="12081"/>
                  </a:cubicBezTo>
                  <a:cubicBezTo>
                    <a:pt x="11892" y="12129"/>
                    <a:pt x="11326" y="12223"/>
                    <a:pt x="10783" y="12341"/>
                  </a:cubicBezTo>
                  <a:cubicBezTo>
                    <a:pt x="9556" y="12671"/>
                    <a:pt x="8329" y="13238"/>
                    <a:pt x="7480" y="14205"/>
                  </a:cubicBezTo>
                  <a:cubicBezTo>
                    <a:pt x="6701" y="15125"/>
                    <a:pt x="6347" y="16329"/>
                    <a:pt x="6536" y="17532"/>
                  </a:cubicBezTo>
                  <a:cubicBezTo>
                    <a:pt x="6725" y="18665"/>
                    <a:pt x="7527" y="19608"/>
                    <a:pt x="8613" y="19939"/>
                  </a:cubicBezTo>
                  <a:cubicBezTo>
                    <a:pt x="8941" y="20031"/>
                    <a:pt x="9274" y="20075"/>
                    <a:pt x="9605" y="20075"/>
                  </a:cubicBezTo>
                  <a:cubicBezTo>
                    <a:pt x="10464" y="20075"/>
                    <a:pt x="11305" y="19776"/>
                    <a:pt x="11987" y="19231"/>
                  </a:cubicBezTo>
                  <a:cubicBezTo>
                    <a:pt x="12907" y="18405"/>
                    <a:pt x="13544" y="17320"/>
                    <a:pt x="13780" y="16140"/>
                  </a:cubicBezTo>
                  <a:cubicBezTo>
                    <a:pt x="14016" y="15031"/>
                    <a:pt x="14039" y="13922"/>
                    <a:pt x="13851" y="12813"/>
                  </a:cubicBezTo>
                  <a:lnTo>
                    <a:pt x="13969" y="12813"/>
                  </a:lnTo>
                  <a:cubicBezTo>
                    <a:pt x="15951" y="12860"/>
                    <a:pt x="17980" y="13686"/>
                    <a:pt x="19112" y="15385"/>
                  </a:cubicBezTo>
                  <a:cubicBezTo>
                    <a:pt x="19372" y="15786"/>
                    <a:pt x="19561" y="16211"/>
                    <a:pt x="19702" y="16659"/>
                  </a:cubicBezTo>
                  <a:cubicBezTo>
                    <a:pt x="19729" y="16757"/>
                    <a:pt x="19803" y="16798"/>
                    <a:pt x="19880" y="16798"/>
                  </a:cubicBezTo>
                  <a:cubicBezTo>
                    <a:pt x="20006" y="16798"/>
                    <a:pt x="20139" y="16688"/>
                    <a:pt x="20080" y="16541"/>
                  </a:cubicBezTo>
                  <a:cubicBezTo>
                    <a:pt x="19490" y="13969"/>
                    <a:pt x="17060" y="12412"/>
                    <a:pt x="14582" y="12105"/>
                  </a:cubicBezTo>
                  <a:cubicBezTo>
                    <a:pt x="14299" y="12058"/>
                    <a:pt x="13969" y="12034"/>
                    <a:pt x="13662" y="12034"/>
                  </a:cubicBezTo>
                  <a:cubicBezTo>
                    <a:pt x="13355" y="10902"/>
                    <a:pt x="12836" y="9840"/>
                    <a:pt x="12105" y="8920"/>
                  </a:cubicBezTo>
                  <a:cubicBezTo>
                    <a:pt x="11538" y="8188"/>
                    <a:pt x="10831" y="7575"/>
                    <a:pt x="10052" y="7079"/>
                  </a:cubicBezTo>
                  <a:cubicBezTo>
                    <a:pt x="10477" y="5050"/>
                    <a:pt x="10052" y="2950"/>
                    <a:pt x="8872" y="1251"/>
                  </a:cubicBezTo>
                  <a:cubicBezTo>
                    <a:pt x="8565" y="826"/>
                    <a:pt x="8211" y="425"/>
                    <a:pt x="7810" y="71"/>
                  </a:cubicBezTo>
                  <a:cubicBezTo>
                    <a:pt x="7775" y="24"/>
                    <a:pt x="7722" y="1"/>
                    <a:pt x="76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11"/>
            <p:cNvSpPr/>
            <p:nvPr/>
          </p:nvSpPr>
          <p:spPr>
            <a:xfrm>
              <a:off x="6731516" y="1237793"/>
              <a:ext cx="32517" cy="33153"/>
            </a:xfrm>
            <a:custGeom>
              <a:avLst/>
              <a:gdLst/>
              <a:ahLst/>
              <a:cxnLst/>
              <a:rect l="l" t="t" r="r" b="b"/>
              <a:pathLst>
                <a:path w="1228" h="1252" extrusionOk="0">
                  <a:moveTo>
                    <a:pt x="614" y="1"/>
                  </a:moveTo>
                  <a:cubicBezTo>
                    <a:pt x="260" y="1"/>
                    <a:pt x="1" y="284"/>
                    <a:pt x="1" y="638"/>
                  </a:cubicBezTo>
                  <a:cubicBezTo>
                    <a:pt x="1" y="968"/>
                    <a:pt x="260" y="1251"/>
                    <a:pt x="614" y="1251"/>
                  </a:cubicBezTo>
                  <a:cubicBezTo>
                    <a:pt x="945" y="1251"/>
                    <a:pt x="1228" y="968"/>
                    <a:pt x="1228" y="638"/>
                  </a:cubicBezTo>
                  <a:cubicBezTo>
                    <a:pt x="1228" y="284"/>
                    <a:pt x="945" y="1"/>
                    <a:pt x="614" y="1"/>
                  </a:cubicBezTo>
                  <a:close/>
                </a:path>
              </a:pathLst>
            </a:custGeom>
            <a:solidFill>
              <a:srgbClr val="C5E8E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01619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2" name="Google Shape;1062;p15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063" name="Google Shape;1063;p15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15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15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15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15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15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15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15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15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15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15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15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15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15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15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15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15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15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15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15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15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15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15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15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87" name="Google Shape;1087;p15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15"/>
          <p:cNvSpPr txBox="1">
            <a:spLocks noGrp="1"/>
          </p:cNvSpPr>
          <p:nvPr>
            <p:ph type="title"/>
          </p:nvPr>
        </p:nvSpPr>
        <p:spPr>
          <a:xfrm>
            <a:off x="1246625" y="546075"/>
            <a:ext cx="38874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5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grpSp>
        <p:nvGrpSpPr>
          <p:cNvPr id="1089" name="Google Shape;1089;p15"/>
          <p:cNvGrpSpPr/>
          <p:nvPr/>
        </p:nvGrpSpPr>
        <p:grpSpPr>
          <a:xfrm rot="1039888">
            <a:off x="213642" y="4191673"/>
            <a:ext cx="1032829" cy="722298"/>
            <a:chOff x="1143214" y="547371"/>
            <a:chExt cx="1032826" cy="722296"/>
          </a:xfrm>
        </p:grpSpPr>
        <p:sp>
          <p:nvSpPr>
            <p:cNvPr id="1090" name="Google Shape;1090;p15"/>
            <p:cNvSpPr/>
            <p:nvPr/>
          </p:nvSpPr>
          <p:spPr>
            <a:xfrm>
              <a:off x="1143214" y="614234"/>
              <a:ext cx="990352" cy="655433"/>
            </a:xfrm>
            <a:custGeom>
              <a:avLst/>
              <a:gdLst/>
              <a:ahLst/>
              <a:cxnLst/>
              <a:rect l="l" t="t" r="r" b="b"/>
              <a:pathLst>
                <a:path w="37400" h="24752" extrusionOk="0">
                  <a:moveTo>
                    <a:pt x="1582" y="0"/>
                  </a:moveTo>
                  <a:lnTo>
                    <a:pt x="1" y="2572"/>
                  </a:lnTo>
                  <a:lnTo>
                    <a:pt x="35818" y="24752"/>
                  </a:lnTo>
                  <a:lnTo>
                    <a:pt x="37399" y="22204"/>
                  </a:lnTo>
                  <a:lnTo>
                    <a:pt x="158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15"/>
            <p:cNvSpPr/>
            <p:nvPr/>
          </p:nvSpPr>
          <p:spPr>
            <a:xfrm>
              <a:off x="1185715" y="547371"/>
              <a:ext cx="990326" cy="659193"/>
            </a:xfrm>
            <a:custGeom>
              <a:avLst/>
              <a:gdLst/>
              <a:ahLst/>
              <a:cxnLst/>
              <a:rect l="l" t="t" r="r" b="b"/>
              <a:pathLst>
                <a:path w="37399" h="24894" extrusionOk="0">
                  <a:moveTo>
                    <a:pt x="1581" y="1"/>
                  </a:moveTo>
                  <a:lnTo>
                    <a:pt x="0" y="2549"/>
                  </a:lnTo>
                  <a:lnTo>
                    <a:pt x="35818" y="24894"/>
                  </a:lnTo>
                  <a:lnTo>
                    <a:pt x="37399" y="22322"/>
                  </a:lnTo>
                  <a:lnTo>
                    <a:pt x="158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15"/>
            <p:cNvSpPr/>
            <p:nvPr/>
          </p:nvSpPr>
          <p:spPr>
            <a:xfrm>
              <a:off x="2031073" y="1082830"/>
              <a:ext cx="47505" cy="68769"/>
            </a:xfrm>
            <a:custGeom>
              <a:avLst/>
              <a:gdLst/>
              <a:ahLst/>
              <a:cxnLst/>
              <a:rect l="l" t="t" r="r" b="b"/>
              <a:pathLst>
                <a:path w="1794" h="2597" extrusionOk="0">
                  <a:moveTo>
                    <a:pt x="1464" y="1"/>
                  </a:moveTo>
                  <a:lnTo>
                    <a:pt x="1" y="2384"/>
                  </a:lnTo>
                  <a:lnTo>
                    <a:pt x="331" y="2596"/>
                  </a:lnTo>
                  <a:lnTo>
                    <a:pt x="1794" y="213"/>
                  </a:lnTo>
                  <a:lnTo>
                    <a:pt x="146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15"/>
            <p:cNvSpPr/>
            <p:nvPr/>
          </p:nvSpPr>
          <p:spPr>
            <a:xfrm>
              <a:off x="1977980" y="105033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87" y="1"/>
                  </a:moveTo>
                  <a:lnTo>
                    <a:pt x="0" y="2361"/>
                  </a:lnTo>
                  <a:lnTo>
                    <a:pt x="330" y="2573"/>
                  </a:lnTo>
                  <a:lnTo>
                    <a:pt x="1793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15"/>
            <p:cNvSpPr/>
            <p:nvPr/>
          </p:nvSpPr>
          <p:spPr>
            <a:xfrm>
              <a:off x="1924860" y="101723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84"/>
                  </a:lnTo>
                  <a:lnTo>
                    <a:pt x="331" y="2572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15"/>
            <p:cNvSpPr/>
            <p:nvPr/>
          </p:nvSpPr>
          <p:spPr>
            <a:xfrm>
              <a:off x="1395015" y="688590"/>
              <a:ext cx="47505" cy="68742"/>
            </a:xfrm>
            <a:custGeom>
              <a:avLst/>
              <a:gdLst/>
              <a:ahLst/>
              <a:cxnLst/>
              <a:rect l="l" t="t" r="r" b="b"/>
              <a:pathLst>
                <a:path w="1794" h="2596" extrusionOk="0">
                  <a:moveTo>
                    <a:pt x="1464" y="0"/>
                  </a:moveTo>
                  <a:lnTo>
                    <a:pt x="1" y="2383"/>
                  </a:lnTo>
                  <a:lnTo>
                    <a:pt x="307" y="2596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15"/>
            <p:cNvSpPr/>
            <p:nvPr/>
          </p:nvSpPr>
          <p:spPr>
            <a:xfrm>
              <a:off x="1341287" y="657979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0"/>
                  </a:moveTo>
                  <a:lnTo>
                    <a:pt x="1" y="2360"/>
                  </a:lnTo>
                  <a:lnTo>
                    <a:pt x="307" y="2572"/>
                  </a:lnTo>
                  <a:lnTo>
                    <a:pt x="1794" y="189"/>
                  </a:lnTo>
                  <a:lnTo>
                    <a:pt x="146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15"/>
            <p:cNvSpPr/>
            <p:nvPr/>
          </p:nvSpPr>
          <p:spPr>
            <a:xfrm>
              <a:off x="1288803" y="622972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3" y="1"/>
                  </a:moveTo>
                  <a:lnTo>
                    <a:pt x="1" y="2384"/>
                  </a:lnTo>
                  <a:lnTo>
                    <a:pt x="331" y="2573"/>
                  </a:lnTo>
                  <a:lnTo>
                    <a:pt x="1794" y="213"/>
                  </a:lnTo>
                  <a:lnTo>
                    <a:pt x="146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15"/>
            <p:cNvSpPr/>
            <p:nvPr/>
          </p:nvSpPr>
          <p:spPr>
            <a:xfrm>
              <a:off x="1606831" y="822290"/>
              <a:ext cx="48141" cy="68769"/>
            </a:xfrm>
            <a:custGeom>
              <a:avLst/>
              <a:gdLst/>
              <a:ahLst/>
              <a:cxnLst/>
              <a:rect l="l" t="t" r="r" b="b"/>
              <a:pathLst>
                <a:path w="1818" h="2597" extrusionOk="0">
                  <a:moveTo>
                    <a:pt x="1487" y="1"/>
                  </a:moveTo>
                  <a:lnTo>
                    <a:pt x="0" y="2384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15"/>
            <p:cNvSpPr/>
            <p:nvPr/>
          </p:nvSpPr>
          <p:spPr>
            <a:xfrm>
              <a:off x="1553712" y="787309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83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15"/>
            <p:cNvSpPr/>
            <p:nvPr/>
          </p:nvSpPr>
          <p:spPr>
            <a:xfrm>
              <a:off x="1500619" y="754818"/>
              <a:ext cx="48141" cy="68133"/>
            </a:xfrm>
            <a:custGeom>
              <a:avLst/>
              <a:gdLst/>
              <a:ahLst/>
              <a:cxnLst/>
              <a:rect l="l" t="t" r="r" b="b"/>
              <a:pathLst>
                <a:path w="1818" h="2573" extrusionOk="0">
                  <a:moveTo>
                    <a:pt x="1487" y="0"/>
                  </a:moveTo>
                  <a:lnTo>
                    <a:pt x="0" y="2360"/>
                  </a:lnTo>
                  <a:lnTo>
                    <a:pt x="331" y="2572"/>
                  </a:lnTo>
                  <a:lnTo>
                    <a:pt x="1817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15"/>
            <p:cNvSpPr/>
            <p:nvPr/>
          </p:nvSpPr>
          <p:spPr>
            <a:xfrm>
              <a:off x="1819892" y="954135"/>
              <a:ext cx="48141" cy="68742"/>
            </a:xfrm>
            <a:custGeom>
              <a:avLst/>
              <a:gdLst/>
              <a:ahLst/>
              <a:cxnLst/>
              <a:rect l="l" t="t" r="r" b="b"/>
              <a:pathLst>
                <a:path w="1818" h="2596" extrusionOk="0">
                  <a:moveTo>
                    <a:pt x="1487" y="0"/>
                  </a:moveTo>
                  <a:lnTo>
                    <a:pt x="0" y="2383"/>
                  </a:lnTo>
                  <a:lnTo>
                    <a:pt x="331" y="2596"/>
                  </a:lnTo>
                  <a:lnTo>
                    <a:pt x="1817" y="213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15"/>
            <p:cNvSpPr/>
            <p:nvPr/>
          </p:nvSpPr>
          <p:spPr>
            <a:xfrm>
              <a:off x="1766772" y="921644"/>
              <a:ext cx="47532" cy="68133"/>
            </a:xfrm>
            <a:custGeom>
              <a:avLst/>
              <a:gdLst/>
              <a:ahLst/>
              <a:cxnLst/>
              <a:rect l="l" t="t" r="r" b="b"/>
              <a:pathLst>
                <a:path w="1795" h="2573" extrusionOk="0">
                  <a:moveTo>
                    <a:pt x="1487" y="0"/>
                  </a:moveTo>
                  <a:lnTo>
                    <a:pt x="1" y="2360"/>
                  </a:lnTo>
                  <a:lnTo>
                    <a:pt x="331" y="2572"/>
                  </a:lnTo>
                  <a:lnTo>
                    <a:pt x="1794" y="189"/>
                  </a:lnTo>
                  <a:lnTo>
                    <a:pt x="148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15"/>
            <p:cNvSpPr/>
            <p:nvPr/>
          </p:nvSpPr>
          <p:spPr>
            <a:xfrm>
              <a:off x="1713044" y="886028"/>
              <a:ext cx="47505" cy="68133"/>
            </a:xfrm>
            <a:custGeom>
              <a:avLst/>
              <a:gdLst/>
              <a:ahLst/>
              <a:cxnLst/>
              <a:rect l="l" t="t" r="r" b="b"/>
              <a:pathLst>
                <a:path w="1794" h="2573" extrusionOk="0">
                  <a:moveTo>
                    <a:pt x="1464" y="0"/>
                  </a:moveTo>
                  <a:lnTo>
                    <a:pt x="1" y="2384"/>
                  </a:lnTo>
                  <a:lnTo>
                    <a:pt x="331" y="2572"/>
                  </a:lnTo>
                  <a:lnTo>
                    <a:pt x="1794" y="213"/>
                  </a:lnTo>
                  <a:lnTo>
                    <a:pt x="14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15"/>
            <p:cNvSpPr/>
            <p:nvPr/>
          </p:nvSpPr>
          <p:spPr>
            <a:xfrm>
              <a:off x="1849259" y="987236"/>
              <a:ext cx="71867" cy="106264"/>
            </a:xfrm>
            <a:custGeom>
              <a:avLst/>
              <a:gdLst/>
              <a:ahLst/>
              <a:cxnLst/>
              <a:rect l="l" t="t" r="r" b="b"/>
              <a:pathLst>
                <a:path w="2714" h="4013" extrusionOk="0">
                  <a:moveTo>
                    <a:pt x="2384" y="1"/>
                  </a:moveTo>
                  <a:lnTo>
                    <a:pt x="0" y="3800"/>
                  </a:lnTo>
                  <a:lnTo>
                    <a:pt x="331" y="4012"/>
                  </a:lnTo>
                  <a:lnTo>
                    <a:pt x="2714" y="213"/>
                  </a:lnTo>
                  <a:lnTo>
                    <a:pt x="238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15"/>
            <p:cNvSpPr/>
            <p:nvPr/>
          </p:nvSpPr>
          <p:spPr>
            <a:xfrm>
              <a:off x="1636198" y="85290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0" y="3823"/>
                  </a:lnTo>
                  <a:lnTo>
                    <a:pt x="331" y="4012"/>
                  </a:lnTo>
                  <a:lnTo>
                    <a:pt x="2690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15"/>
            <p:cNvSpPr/>
            <p:nvPr/>
          </p:nvSpPr>
          <p:spPr>
            <a:xfrm>
              <a:off x="1424382" y="721691"/>
              <a:ext cx="71258" cy="106264"/>
            </a:xfrm>
            <a:custGeom>
              <a:avLst/>
              <a:gdLst/>
              <a:ahLst/>
              <a:cxnLst/>
              <a:rect l="l" t="t" r="r" b="b"/>
              <a:pathLst>
                <a:path w="2691" h="4013" extrusionOk="0">
                  <a:moveTo>
                    <a:pt x="2360" y="1"/>
                  </a:moveTo>
                  <a:lnTo>
                    <a:pt x="1" y="3800"/>
                  </a:lnTo>
                  <a:lnTo>
                    <a:pt x="331" y="4012"/>
                  </a:lnTo>
                  <a:lnTo>
                    <a:pt x="2691" y="213"/>
                  </a:lnTo>
                  <a:lnTo>
                    <a:pt x="23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7" name="Google Shape;1107;p15"/>
          <p:cNvGrpSpPr/>
          <p:nvPr/>
        </p:nvGrpSpPr>
        <p:grpSpPr>
          <a:xfrm rot="-1784949">
            <a:off x="752644" y="4150301"/>
            <a:ext cx="301228" cy="300274"/>
            <a:chOff x="3312562" y="901016"/>
            <a:chExt cx="301230" cy="300276"/>
          </a:xfrm>
        </p:grpSpPr>
        <p:sp>
          <p:nvSpPr>
            <p:cNvPr id="1108" name="Google Shape;1108;p15"/>
            <p:cNvSpPr/>
            <p:nvPr/>
          </p:nvSpPr>
          <p:spPr>
            <a:xfrm>
              <a:off x="3312562" y="901016"/>
              <a:ext cx="271817" cy="289320"/>
            </a:xfrm>
            <a:custGeom>
              <a:avLst/>
              <a:gdLst/>
              <a:ahLst/>
              <a:cxnLst/>
              <a:rect l="l" t="t" r="r" b="b"/>
              <a:pathLst>
                <a:path w="10265" h="10926" extrusionOk="0">
                  <a:moveTo>
                    <a:pt x="6725" y="1"/>
                  </a:moveTo>
                  <a:cubicBezTo>
                    <a:pt x="6631" y="24"/>
                    <a:pt x="6536" y="95"/>
                    <a:pt x="6466" y="166"/>
                  </a:cubicBezTo>
                  <a:cubicBezTo>
                    <a:pt x="5970" y="685"/>
                    <a:pt x="5498" y="1228"/>
                    <a:pt x="5074" y="1794"/>
                  </a:cubicBezTo>
                  <a:cubicBezTo>
                    <a:pt x="3776" y="3446"/>
                    <a:pt x="2242" y="4885"/>
                    <a:pt x="520" y="6088"/>
                  </a:cubicBezTo>
                  <a:cubicBezTo>
                    <a:pt x="307" y="6206"/>
                    <a:pt x="119" y="6395"/>
                    <a:pt x="24" y="6607"/>
                  </a:cubicBezTo>
                  <a:cubicBezTo>
                    <a:pt x="1" y="6749"/>
                    <a:pt x="1" y="6891"/>
                    <a:pt x="24" y="7009"/>
                  </a:cubicBezTo>
                  <a:cubicBezTo>
                    <a:pt x="95" y="7433"/>
                    <a:pt x="260" y="7834"/>
                    <a:pt x="520" y="8188"/>
                  </a:cubicBezTo>
                  <a:cubicBezTo>
                    <a:pt x="1251" y="9203"/>
                    <a:pt x="2148" y="10100"/>
                    <a:pt x="3186" y="10807"/>
                  </a:cubicBezTo>
                  <a:lnTo>
                    <a:pt x="3351" y="10925"/>
                  </a:lnTo>
                  <a:cubicBezTo>
                    <a:pt x="5357" y="8306"/>
                    <a:pt x="7693" y="5947"/>
                    <a:pt x="10264" y="3918"/>
                  </a:cubicBezTo>
                  <a:cubicBezTo>
                    <a:pt x="10029" y="3752"/>
                    <a:pt x="9793" y="3564"/>
                    <a:pt x="9580" y="3375"/>
                  </a:cubicBezTo>
                  <a:cubicBezTo>
                    <a:pt x="8778" y="2667"/>
                    <a:pt x="8070" y="1865"/>
                    <a:pt x="7433" y="1015"/>
                  </a:cubicBezTo>
                  <a:cubicBezTo>
                    <a:pt x="7174" y="685"/>
                    <a:pt x="6938" y="355"/>
                    <a:pt x="67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15"/>
            <p:cNvSpPr/>
            <p:nvPr/>
          </p:nvSpPr>
          <p:spPr>
            <a:xfrm>
              <a:off x="3399628" y="1004149"/>
              <a:ext cx="213085" cy="197144"/>
            </a:xfrm>
            <a:custGeom>
              <a:avLst/>
              <a:gdLst/>
              <a:ahLst/>
              <a:cxnLst/>
              <a:rect l="l" t="t" r="r" b="b"/>
              <a:pathLst>
                <a:path w="8047" h="7445" extrusionOk="0">
                  <a:moveTo>
                    <a:pt x="6937" y="1"/>
                  </a:moveTo>
                  <a:cubicBezTo>
                    <a:pt x="4342" y="2030"/>
                    <a:pt x="2030" y="4389"/>
                    <a:pt x="0" y="7008"/>
                  </a:cubicBezTo>
                  <a:cubicBezTo>
                    <a:pt x="307" y="7197"/>
                    <a:pt x="614" y="7339"/>
                    <a:pt x="968" y="7409"/>
                  </a:cubicBezTo>
                  <a:cubicBezTo>
                    <a:pt x="1039" y="7433"/>
                    <a:pt x="1109" y="7445"/>
                    <a:pt x="1177" y="7445"/>
                  </a:cubicBezTo>
                  <a:cubicBezTo>
                    <a:pt x="1245" y="7445"/>
                    <a:pt x="1310" y="7433"/>
                    <a:pt x="1369" y="7409"/>
                  </a:cubicBezTo>
                  <a:cubicBezTo>
                    <a:pt x="1605" y="7315"/>
                    <a:pt x="1794" y="7150"/>
                    <a:pt x="1912" y="6914"/>
                  </a:cubicBezTo>
                  <a:cubicBezTo>
                    <a:pt x="3115" y="5192"/>
                    <a:pt x="4554" y="3658"/>
                    <a:pt x="6206" y="2360"/>
                  </a:cubicBezTo>
                  <a:cubicBezTo>
                    <a:pt x="6796" y="1959"/>
                    <a:pt x="7339" y="1487"/>
                    <a:pt x="7858" y="992"/>
                  </a:cubicBezTo>
                  <a:cubicBezTo>
                    <a:pt x="7952" y="897"/>
                    <a:pt x="7999" y="803"/>
                    <a:pt x="8046" y="685"/>
                  </a:cubicBezTo>
                  <a:cubicBezTo>
                    <a:pt x="8046" y="685"/>
                    <a:pt x="8046" y="661"/>
                    <a:pt x="8046" y="638"/>
                  </a:cubicBezTo>
                  <a:cubicBezTo>
                    <a:pt x="7669" y="472"/>
                    <a:pt x="7291" y="236"/>
                    <a:pt x="6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15"/>
            <p:cNvSpPr/>
            <p:nvPr/>
          </p:nvSpPr>
          <p:spPr>
            <a:xfrm>
              <a:off x="3490051" y="901202"/>
              <a:ext cx="123741" cy="121464"/>
            </a:xfrm>
            <a:custGeom>
              <a:avLst/>
              <a:gdLst/>
              <a:ahLst/>
              <a:cxnLst/>
              <a:rect l="l" t="t" r="r" b="b"/>
              <a:pathLst>
                <a:path w="4673" h="4587" extrusionOk="0">
                  <a:moveTo>
                    <a:pt x="153" y="0"/>
                  </a:moveTo>
                  <a:cubicBezTo>
                    <a:pt x="118" y="0"/>
                    <a:pt x="83" y="3"/>
                    <a:pt x="47" y="9"/>
                  </a:cubicBezTo>
                  <a:lnTo>
                    <a:pt x="0" y="33"/>
                  </a:lnTo>
                  <a:cubicBezTo>
                    <a:pt x="213" y="387"/>
                    <a:pt x="449" y="717"/>
                    <a:pt x="708" y="1047"/>
                  </a:cubicBezTo>
                  <a:cubicBezTo>
                    <a:pt x="1345" y="1920"/>
                    <a:pt x="2077" y="2699"/>
                    <a:pt x="2855" y="3407"/>
                  </a:cubicBezTo>
                  <a:cubicBezTo>
                    <a:pt x="3398" y="3879"/>
                    <a:pt x="4011" y="4280"/>
                    <a:pt x="4648" y="4587"/>
                  </a:cubicBezTo>
                  <a:cubicBezTo>
                    <a:pt x="4672" y="4492"/>
                    <a:pt x="4648" y="4374"/>
                    <a:pt x="4601" y="4303"/>
                  </a:cubicBezTo>
                  <a:cubicBezTo>
                    <a:pt x="4413" y="3737"/>
                    <a:pt x="4129" y="3242"/>
                    <a:pt x="3752" y="2793"/>
                  </a:cubicBezTo>
                  <a:cubicBezTo>
                    <a:pt x="3091" y="1968"/>
                    <a:pt x="2313" y="1236"/>
                    <a:pt x="1487" y="599"/>
                  </a:cubicBezTo>
                  <a:cubicBezTo>
                    <a:pt x="1156" y="387"/>
                    <a:pt x="802" y="221"/>
                    <a:pt x="449" y="80"/>
                  </a:cubicBezTo>
                  <a:cubicBezTo>
                    <a:pt x="360" y="27"/>
                    <a:pt x="258" y="0"/>
                    <a:pt x="153" y="0"/>
                  </a:cubicBezTo>
                  <a:close/>
                </a:path>
              </a:pathLst>
            </a:custGeom>
            <a:solidFill>
              <a:srgbClr val="E04B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15"/>
            <p:cNvSpPr/>
            <p:nvPr/>
          </p:nvSpPr>
          <p:spPr>
            <a:xfrm>
              <a:off x="3341293" y="943808"/>
              <a:ext cx="186843" cy="186552"/>
            </a:xfrm>
            <a:custGeom>
              <a:avLst/>
              <a:gdLst/>
              <a:ahLst/>
              <a:cxnLst/>
              <a:rect l="l" t="t" r="r" b="b"/>
              <a:pathLst>
                <a:path w="7056" h="7045" extrusionOk="0">
                  <a:moveTo>
                    <a:pt x="5605" y="1"/>
                  </a:moveTo>
                  <a:cubicBezTo>
                    <a:pt x="5575" y="1"/>
                    <a:pt x="5546" y="13"/>
                    <a:pt x="5522" y="36"/>
                  </a:cubicBezTo>
                  <a:lnTo>
                    <a:pt x="48" y="5487"/>
                  </a:lnTo>
                  <a:cubicBezTo>
                    <a:pt x="1" y="5534"/>
                    <a:pt x="1" y="5605"/>
                    <a:pt x="48" y="5676"/>
                  </a:cubicBezTo>
                  <a:lnTo>
                    <a:pt x="378" y="6006"/>
                  </a:lnTo>
                  <a:cubicBezTo>
                    <a:pt x="465" y="5925"/>
                    <a:pt x="559" y="5891"/>
                    <a:pt x="650" y="5891"/>
                  </a:cubicBezTo>
                  <a:cubicBezTo>
                    <a:pt x="957" y="5891"/>
                    <a:pt x="1218" y="6281"/>
                    <a:pt x="945" y="6572"/>
                  </a:cubicBezTo>
                  <a:lnTo>
                    <a:pt x="1417" y="7044"/>
                  </a:lnTo>
                  <a:lnTo>
                    <a:pt x="7056" y="1429"/>
                  </a:lnTo>
                  <a:lnTo>
                    <a:pt x="6584" y="933"/>
                  </a:lnTo>
                  <a:cubicBezTo>
                    <a:pt x="6500" y="1007"/>
                    <a:pt x="6408" y="1038"/>
                    <a:pt x="6321" y="1038"/>
                  </a:cubicBezTo>
                  <a:cubicBezTo>
                    <a:pt x="6017" y="1038"/>
                    <a:pt x="5761" y="660"/>
                    <a:pt x="6018" y="367"/>
                  </a:cubicBezTo>
                  <a:lnTo>
                    <a:pt x="5687" y="36"/>
                  </a:lnTo>
                  <a:cubicBezTo>
                    <a:pt x="5664" y="13"/>
                    <a:pt x="5634" y="1"/>
                    <a:pt x="56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15"/>
            <p:cNvSpPr/>
            <p:nvPr/>
          </p:nvSpPr>
          <p:spPr>
            <a:xfrm>
              <a:off x="3377755" y="980396"/>
              <a:ext cx="171220" cy="170293"/>
            </a:xfrm>
            <a:custGeom>
              <a:avLst/>
              <a:gdLst/>
              <a:ahLst/>
              <a:cxnLst/>
              <a:rect l="l" t="t" r="r" b="b"/>
              <a:pathLst>
                <a:path w="6466" h="6431" extrusionOk="0">
                  <a:moveTo>
                    <a:pt x="5640" y="1"/>
                  </a:moveTo>
                  <a:lnTo>
                    <a:pt x="1" y="5640"/>
                  </a:lnTo>
                  <a:lnTo>
                    <a:pt x="779" y="6395"/>
                  </a:lnTo>
                  <a:cubicBezTo>
                    <a:pt x="803" y="6419"/>
                    <a:pt x="832" y="6431"/>
                    <a:pt x="865" y="6431"/>
                  </a:cubicBezTo>
                  <a:cubicBezTo>
                    <a:pt x="897" y="6431"/>
                    <a:pt x="933" y="6419"/>
                    <a:pt x="968" y="6395"/>
                  </a:cubicBezTo>
                  <a:lnTo>
                    <a:pt x="6419" y="968"/>
                  </a:lnTo>
                  <a:cubicBezTo>
                    <a:pt x="6466" y="898"/>
                    <a:pt x="6466" y="827"/>
                    <a:pt x="6419" y="780"/>
                  </a:cubicBezTo>
                  <a:lnTo>
                    <a:pt x="5640" y="1"/>
                  </a:lnTo>
                  <a:close/>
                </a:path>
              </a:pathLst>
            </a:custGeom>
            <a:solidFill>
              <a:srgbClr val="EDF4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15"/>
            <p:cNvSpPr/>
            <p:nvPr/>
          </p:nvSpPr>
          <p:spPr>
            <a:xfrm>
              <a:off x="3416285" y="1014802"/>
              <a:ext cx="45016" cy="41044"/>
            </a:xfrm>
            <a:custGeom>
              <a:avLst/>
              <a:gdLst/>
              <a:ahLst/>
              <a:cxnLst/>
              <a:rect l="l" t="t" r="r" b="b"/>
              <a:pathLst>
                <a:path w="1700" h="1550" extrusionOk="0">
                  <a:moveTo>
                    <a:pt x="838" y="1"/>
                  </a:moveTo>
                  <a:cubicBezTo>
                    <a:pt x="647" y="1"/>
                    <a:pt x="457" y="72"/>
                    <a:pt x="307" y="210"/>
                  </a:cubicBezTo>
                  <a:cubicBezTo>
                    <a:pt x="0" y="517"/>
                    <a:pt x="0" y="1013"/>
                    <a:pt x="307" y="1319"/>
                  </a:cubicBezTo>
                  <a:cubicBezTo>
                    <a:pt x="449" y="1473"/>
                    <a:pt x="643" y="1549"/>
                    <a:pt x="841" y="1549"/>
                  </a:cubicBezTo>
                  <a:cubicBezTo>
                    <a:pt x="1039" y="1549"/>
                    <a:pt x="1239" y="1473"/>
                    <a:pt x="1392" y="1319"/>
                  </a:cubicBezTo>
                  <a:cubicBezTo>
                    <a:pt x="1699" y="1013"/>
                    <a:pt x="1699" y="517"/>
                    <a:pt x="1392" y="234"/>
                  </a:cubicBezTo>
                  <a:cubicBezTo>
                    <a:pt x="1236" y="78"/>
                    <a:pt x="1037" y="1"/>
                    <a:pt x="838" y="1"/>
                  </a:cubicBezTo>
                  <a:close/>
                </a:path>
              </a:pathLst>
            </a:custGeom>
            <a:solidFill>
              <a:srgbClr val="EF84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732" y="1"/>
                  </a:moveTo>
                  <a:lnTo>
                    <a:pt x="1" y="709"/>
                  </a:lnTo>
                  <a:lnTo>
                    <a:pt x="213" y="921"/>
                  </a:lnTo>
                  <a:lnTo>
                    <a:pt x="945" y="213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15"/>
            <p:cNvSpPr/>
            <p:nvPr/>
          </p:nvSpPr>
          <p:spPr>
            <a:xfrm>
              <a:off x="3426268" y="1022852"/>
              <a:ext cx="25024" cy="24415"/>
            </a:xfrm>
            <a:custGeom>
              <a:avLst/>
              <a:gdLst/>
              <a:ahLst/>
              <a:cxnLst/>
              <a:rect l="l" t="t" r="r" b="b"/>
              <a:pathLst>
                <a:path w="945" h="922" extrusionOk="0">
                  <a:moveTo>
                    <a:pt x="213" y="1"/>
                  </a:moveTo>
                  <a:lnTo>
                    <a:pt x="1" y="213"/>
                  </a:lnTo>
                  <a:lnTo>
                    <a:pt x="709" y="921"/>
                  </a:lnTo>
                  <a:lnTo>
                    <a:pt x="945" y="709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15"/>
            <p:cNvSpPr/>
            <p:nvPr/>
          </p:nvSpPr>
          <p:spPr>
            <a:xfrm>
              <a:off x="3530036" y="933879"/>
              <a:ext cx="53754" cy="48856"/>
            </a:xfrm>
            <a:custGeom>
              <a:avLst/>
              <a:gdLst/>
              <a:ahLst/>
              <a:cxnLst/>
              <a:rect l="l" t="t" r="r" b="b"/>
              <a:pathLst>
                <a:path w="2030" h="1845" extrusionOk="0">
                  <a:moveTo>
                    <a:pt x="192" y="0"/>
                  </a:moveTo>
                  <a:cubicBezTo>
                    <a:pt x="160" y="0"/>
                    <a:pt x="135" y="9"/>
                    <a:pt x="118" y="26"/>
                  </a:cubicBezTo>
                  <a:cubicBezTo>
                    <a:pt x="0" y="144"/>
                    <a:pt x="307" y="639"/>
                    <a:pt x="803" y="1135"/>
                  </a:cubicBezTo>
                  <a:cubicBezTo>
                    <a:pt x="1226" y="1558"/>
                    <a:pt x="1650" y="1844"/>
                    <a:pt x="1838" y="1844"/>
                  </a:cubicBezTo>
                  <a:cubicBezTo>
                    <a:pt x="1869" y="1844"/>
                    <a:pt x="1894" y="1836"/>
                    <a:pt x="1912" y="1819"/>
                  </a:cubicBezTo>
                  <a:cubicBezTo>
                    <a:pt x="2029" y="1725"/>
                    <a:pt x="1723" y="1205"/>
                    <a:pt x="1227" y="710"/>
                  </a:cubicBezTo>
                  <a:cubicBezTo>
                    <a:pt x="803" y="286"/>
                    <a:pt x="380" y="0"/>
                    <a:pt x="192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86936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8" name="Google Shape;1118;p16"/>
          <p:cNvGrpSpPr/>
          <p:nvPr/>
        </p:nvGrpSpPr>
        <p:grpSpPr>
          <a:xfrm>
            <a:off x="-438149" y="-1036800"/>
            <a:ext cx="9753730" cy="7085298"/>
            <a:chOff x="-438149" y="-1036800"/>
            <a:chExt cx="9753730" cy="7085298"/>
          </a:xfrm>
        </p:grpSpPr>
        <p:sp>
          <p:nvSpPr>
            <p:cNvPr id="1119" name="Google Shape;1119;p16"/>
            <p:cNvSpPr/>
            <p:nvPr/>
          </p:nvSpPr>
          <p:spPr>
            <a:xfrm>
              <a:off x="96393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16"/>
            <p:cNvSpPr/>
            <p:nvPr/>
          </p:nvSpPr>
          <p:spPr>
            <a:xfrm>
              <a:off x="30010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16"/>
            <p:cNvSpPr/>
            <p:nvPr/>
          </p:nvSpPr>
          <p:spPr>
            <a:xfrm>
              <a:off x="162861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16"/>
            <p:cNvSpPr/>
            <p:nvPr/>
          </p:nvSpPr>
          <p:spPr>
            <a:xfrm>
              <a:off x="2292411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16"/>
            <p:cNvSpPr/>
            <p:nvPr/>
          </p:nvSpPr>
          <p:spPr>
            <a:xfrm>
              <a:off x="295712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16"/>
            <p:cNvSpPr/>
            <p:nvPr/>
          </p:nvSpPr>
          <p:spPr>
            <a:xfrm>
              <a:off x="3620919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16"/>
            <p:cNvSpPr/>
            <p:nvPr/>
          </p:nvSpPr>
          <p:spPr>
            <a:xfrm>
              <a:off x="4285595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16"/>
            <p:cNvSpPr/>
            <p:nvPr/>
          </p:nvSpPr>
          <p:spPr>
            <a:xfrm>
              <a:off x="494942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16"/>
            <p:cNvSpPr/>
            <p:nvPr/>
          </p:nvSpPr>
          <p:spPr>
            <a:xfrm>
              <a:off x="561410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16"/>
            <p:cNvSpPr/>
            <p:nvPr/>
          </p:nvSpPr>
          <p:spPr>
            <a:xfrm>
              <a:off x="6278780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16"/>
            <p:cNvSpPr/>
            <p:nvPr/>
          </p:nvSpPr>
          <p:spPr>
            <a:xfrm>
              <a:off x="6942612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16"/>
            <p:cNvSpPr/>
            <p:nvPr/>
          </p:nvSpPr>
          <p:spPr>
            <a:xfrm>
              <a:off x="7607288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16"/>
            <p:cNvSpPr/>
            <p:nvPr/>
          </p:nvSpPr>
          <p:spPr>
            <a:xfrm>
              <a:off x="8271084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1" y="0"/>
                  </a:moveTo>
                  <a:lnTo>
                    <a:pt x="1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16"/>
            <p:cNvSpPr/>
            <p:nvPr/>
          </p:nvSpPr>
          <p:spPr>
            <a:xfrm>
              <a:off x="8935797" y="-1036800"/>
              <a:ext cx="37" cy="7085298"/>
            </a:xfrm>
            <a:custGeom>
              <a:avLst/>
              <a:gdLst/>
              <a:ahLst/>
              <a:cxnLst/>
              <a:rect l="l" t="t" r="r" b="b"/>
              <a:pathLst>
                <a:path w="1" h="193152" fill="none" extrusionOk="0">
                  <a:moveTo>
                    <a:pt x="0" y="0"/>
                  </a:moveTo>
                  <a:lnTo>
                    <a:pt x="0" y="19315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16"/>
            <p:cNvSpPr/>
            <p:nvPr/>
          </p:nvSpPr>
          <p:spPr>
            <a:xfrm>
              <a:off x="-438149" y="2241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16"/>
            <p:cNvSpPr/>
            <p:nvPr/>
          </p:nvSpPr>
          <p:spPr>
            <a:xfrm>
              <a:off x="-438149" y="-4396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16"/>
            <p:cNvSpPr/>
            <p:nvPr/>
          </p:nvSpPr>
          <p:spPr>
            <a:xfrm>
              <a:off x="-438149" y="8888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16"/>
            <p:cNvSpPr/>
            <p:nvPr/>
          </p:nvSpPr>
          <p:spPr>
            <a:xfrm>
              <a:off x="-438149" y="15535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16"/>
            <p:cNvSpPr/>
            <p:nvPr/>
          </p:nvSpPr>
          <p:spPr>
            <a:xfrm>
              <a:off x="-438149" y="22173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16"/>
            <p:cNvSpPr/>
            <p:nvPr/>
          </p:nvSpPr>
          <p:spPr>
            <a:xfrm>
              <a:off x="-438149" y="2882050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16"/>
            <p:cNvSpPr/>
            <p:nvPr/>
          </p:nvSpPr>
          <p:spPr>
            <a:xfrm>
              <a:off x="-438149" y="3545884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16"/>
            <p:cNvSpPr/>
            <p:nvPr/>
          </p:nvSpPr>
          <p:spPr>
            <a:xfrm>
              <a:off x="-438149" y="4210561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16"/>
            <p:cNvSpPr/>
            <p:nvPr/>
          </p:nvSpPr>
          <p:spPr>
            <a:xfrm>
              <a:off x="-438149" y="4875239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1"/>
                  </a:moveTo>
                  <a:lnTo>
                    <a:pt x="1" y="1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16"/>
            <p:cNvSpPr/>
            <p:nvPr/>
          </p:nvSpPr>
          <p:spPr>
            <a:xfrm>
              <a:off x="-438149" y="5539072"/>
              <a:ext cx="9753730" cy="37"/>
            </a:xfrm>
            <a:custGeom>
              <a:avLst/>
              <a:gdLst/>
              <a:ahLst/>
              <a:cxnLst/>
              <a:rect l="l" t="t" r="r" b="b"/>
              <a:pathLst>
                <a:path w="265896" h="1" fill="none" extrusionOk="0">
                  <a:moveTo>
                    <a:pt x="265896" y="0"/>
                  </a:moveTo>
                  <a:lnTo>
                    <a:pt x="1" y="0"/>
                  </a:lnTo>
                </a:path>
              </a:pathLst>
            </a:custGeom>
            <a:noFill/>
            <a:ln w="8250" cap="flat" cmpd="sng">
              <a:solidFill>
                <a:srgbClr val="FFFFFF"/>
              </a:solidFill>
              <a:prstDash val="solid"/>
              <a:miter lim="235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3" name="Google Shape;1143;p16"/>
          <p:cNvSpPr/>
          <p:nvPr/>
        </p:nvSpPr>
        <p:spPr>
          <a:xfrm>
            <a:off x="692533" y="283450"/>
            <a:ext cx="7758933" cy="4469475"/>
          </a:xfrm>
          <a:custGeom>
            <a:avLst/>
            <a:gdLst/>
            <a:ahLst/>
            <a:cxnLst/>
            <a:rect l="l" t="t" r="r" b="b"/>
            <a:pathLst>
              <a:path w="215496" h="136901" extrusionOk="0">
                <a:moveTo>
                  <a:pt x="66775" y="1"/>
                </a:moveTo>
                <a:cubicBezTo>
                  <a:pt x="66987" y="779"/>
                  <a:pt x="66940" y="1582"/>
                  <a:pt x="66657" y="2313"/>
                </a:cubicBezTo>
                <a:cubicBezTo>
                  <a:pt x="66091" y="3776"/>
                  <a:pt x="64699" y="4767"/>
                  <a:pt x="63141" y="4814"/>
                </a:cubicBezTo>
                <a:cubicBezTo>
                  <a:pt x="63104" y="4815"/>
                  <a:pt x="63067" y="4816"/>
                  <a:pt x="63031" y="4816"/>
                </a:cubicBezTo>
                <a:cubicBezTo>
                  <a:pt x="60538" y="4816"/>
                  <a:pt x="58691" y="2466"/>
                  <a:pt x="59342" y="24"/>
                </a:cubicBezTo>
                <a:lnTo>
                  <a:pt x="55591" y="24"/>
                </a:lnTo>
                <a:cubicBezTo>
                  <a:pt x="55803" y="779"/>
                  <a:pt x="55756" y="1582"/>
                  <a:pt x="55473" y="2313"/>
                </a:cubicBezTo>
                <a:cubicBezTo>
                  <a:pt x="54907" y="3776"/>
                  <a:pt x="53538" y="4767"/>
                  <a:pt x="51957" y="4838"/>
                </a:cubicBezTo>
                <a:cubicBezTo>
                  <a:pt x="51920" y="4839"/>
                  <a:pt x="51884" y="4839"/>
                  <a:pt x="51848" y="4839"/>
                </a:cubicBezTo>
                <a:cubicBezTo>
                  <a:pt x="49354" y="4839"/>
                  <a:pt x="47507" y="2466"/>
                  <a:pt x="48158" y="24"/>
                </a:cubicBezTo>
                <a:lnTo>
                  <a:pt x="44430" y="24"/>
                </a:lnTo>
                <a:cubicBezTo>
                  <a:pt x="44643" y="779"/>
                  <a:pt x="44595" y="1582"/>
                  <a:pt x="44289" y="2313"/>
                </a:cubicBezTo>
                <a:cubicBezTo>
                  <a:pt x="43746" y="3776"/>
                  <a:pt x="42354" y="4767"/>
                  <a:pt x="40797" y="4838"/>
                </a:cubicBezTo>
                <a:cubicBezTo>
                  <a:pt x="40760" y="4839"/>
                  <a:pt x="40723" y="4839"/>
                  <a:pt x="40686" y="4839"/>
                </a:cubicBezTo>
                <a:cubicBezTo>
                  <a:pt x="38171" y="4839"/>
                  <a:pt x="36347" y="2466"/>
                  <a:pt x="36998" y="24"/>
                </a:cubicBezTo>
                <a:lnTo>
                  <a:pt x="33246" y="24"/>
                </a:lnTo>
                <a:cubicBezTo>
                  <a:pt x="33458" y="779"/>
                  <a:pt x="33411" y="1582"/>
                  <a:pt x="33128" y="2313"/>
                </a:cubicBezTo>
                <a:cubicBezTo>
                  <a:pt x="32562" y="3776"/>
                  <a:pt x="31193" y="4767"/>
                  <a:pt x="29636" y="4838"/>
                </a:cubicBezTo>
                <a:cubicBezTo>
                  <a:pt x="29599" y="4839"/>
                  <a:pt x="29563" y="4839"/>
                  <a:pt x="29526" y="4839"/>
                </a:cubicBezTo>
                <a:cubicBezTo>
                  <a:pt x="27010" y="4839"/>
                  <a:pt x="25162" y="2443"/>
                  <a:pt x="25814" y="24"/>
                </a:cubicBezTo>
                <a:lnTo>
                  <a:pt x="22086" y="24"/>
                </a:lnTo>
                <a:cubicBezTo>
                  <a:pt x="22274" y="779"/>
                  <a:pt x="22251" y="1582"/>
                  <a:pt x="21944" y="2313"/>
                </a:cubicBezTo>
                <a:cubicBezTo>
                  <a:pt x="21401" y="3776"/>
                  <a:pt x="20009" y="4767"/>
                  <a:pt x="18452" y="4838"/>
                </a:cubicBezTo>
                <a:cubicBezTo>
                  <a:pt x="18427" y="4838"/>
                  <a:pt x="18402" y="4838"/>
                  <a:pt x="18378" y="4838"/>
                </a:cubicBezTo>
                <a:cubicBezTo>
                  <a:pt x="15844" y="4838"/>
                  <a:pt x="13999" y="2454"/>
                  <a:pt x="14653" y="24"/>
                </a:cubicBezTo>
                <a:lnTo>
                  <a:pt x="10901" y="24"/>
                </a:lnTo>
                <a:cubicBezTo>
                  <a:pt x="11114" y="779"/>
                  <a:pt x="11067" y="1582"/>
                  <a:pt x="10783" y="2313"/>
                </a:cubicBezTo>
                <a:cubicBezTo>
                  <a:pt x="10217" y="3776"/>
                  <a:pt x="8849" y="4767"/>
                  <a:pt x="7268" y="4838"/>
                </a:cubicBezTo>
                <a:cubicBezTo>
                  <a:pt x="7231" y="4839"/>
                  <a:pt x="7195" y="4839"/>
                  <a:pt x="7158" y="4839"/>
                </a:cubicBezTo>
                <a:cubicBezTo>
                  <a:pt x="4665" y="4839"/>
                  <a:pt x="2818" y="2466"/>
                  <a:pt x="3469" y="24"/>
                </a:cubicBezTo>
                <a:lnTo>
                  <a:pt x="0" y="24"/>
                </a:lnTo>
                <a:lnTo>
                  <a:pt x="0" y="136901"/>
                </a:lnTo>
                <a:lnTo>
                  <a:pt x="215496" y="136901"/>
                </a:lnTo>
                <a:lnTo>
                  <a:pt x="215496" y="24"/>
                </a:lnTo>
                <a:lnTo>
                  <a:pt x="212027" y="24"/>
                </a:lnTo>
                <a:cubicBezTo>
                  <a:pt x="212240" y="779"/>
                  <a:pt x="212193" y="1582"/>
                  <a:pt x="211909" y="2313"/>
                </a:cubicBezTo>
                <a:cubicBezTo>
                  <a:pt x="211343" y="3776"/>
                  <a:pt x="209951" y="4767"/>
                  <a:pt x="208394" y="4838"/>
                </a:cubicBezTo>
                <a:cubicBezTo>
                  <a:pt x="208357" y="4839"/>
                  <a:pt x="208321" y="4839"/>
                  <a:pt x="208284" y="4839"/>
                </a:cubicBezTo>
                <a:cubicBezTo>
                  <a:pt x="205791" y="4839"/>
                  <a:pt x="203944" y="2466"/>
                  <a:pt x="204595" y="24"/>
                </a:cubicBezTo>
                <a:lnTo>
                  <a:pt x="200843" y="24"/>
                </a:lnTo>
                <a:cubicBezTo>
                  <a:pt x="201056" y="779"/>
                  <a:pt x="201008" y="1582"/>
                  <a:pt x="200725" y="2313"/>
                </a:cubicBezTo>
                <a:cubicBezTo>
                  <a:pt x="200159" y="3776"/>
                  <a:pt x="198790" y="4767"/>
                  <a:pt x="197233" y="4838"/>
                </a:cubicBezTo>
                <a:cubicBezTo>
                  <a:pt x="197196" y="4839"/>
                  <a:pt x="197160" y="4839"/>
                  <a:pt x="197124" y="4839"/>
                </a:cubicBezTo>
                <a:cubicBezTo>
                  <a:pt x="194608" y="4839"/>
                  <a:pt x="192783" y="2443"/>
                  <a:pt x="193411" y="24"/>
                </a:cubicBezTo>
                <a:lnTo>
                  <a:pt x="189683" y="24"/>
                </a:lnTo>
                <a:cubicBezTo>
                  <a:pt x="189895" y="779"/>
                  <a:pt x="189848" y="1582"/>
                  <a:pt x="189541" y="2313"/>
                </a:cubicBezTo>
                <a:cubicBezTo>
                  <a:pt x="188998" y="3776"/>
                  <a:pt x="187606" y="4767"/>
                  <a:pt x="186049" y="4838"/>
                </a:cubicBezTo>
                <a:cubicBezTo>
                  <a:pt x="186024" y="4838"/>
                  <a:pt x="186000" y="4838"/>
                  <a:pt x="185975" y="4838"/>
                </a:cubicBezTo>
                <a:cubicBezTo>
                  <a:pt x="183464" y="4838"/>
                  <a:pt x="181596" y="2454"/>
                  <a:pt x="182250" y="24"/>
                </a:cubicBezTo>
                <a:lnTo>
                  <a:pt x="178498" y="24"/>
                </a:lnTo>
                <a:cubicBezTo>
                  <a:pt x="178711" y="779"/>
                  <a:pt x="178664" y="1582"/>
                  <a:pt x="178357" y="2313"/>
                </a:cubicBezTo>
                <a:cubicBezTo>
                  <a:pt x="177814" y="3776"/>
                  <a:pt x="176422" y="4767"/>
                  <a:pt x="174865" y="4838"/>
                </a:cubicBezTo>
                <a:cubicBezTo>
                  <a:pt x="174840" y="4838"/>
                  <a:pt x="174816" y="4838"/>
                  <a:pt x="174791" y="4838"/>
                </a:cubicBezTo>
                <a:cubicBezTo>
                  <a:pt x="172280" y="4838"/>
                  <a:pt x="170412" y="2454"/>
                  <a:pt x="171066" y="1"/>
                </a:cubicBezTo>
                <a:lnTo>
                  <a:pt x="167338" y="1"/>
                </a:lnTo>
                <a:cubicBezTo>
                  <a:pt x="167550" y="779"/>
                  <a:pt x="167503" y="1582"/>
                  <a:pt x="167196" y="2313"/>
                </a:cubicBezTo>
                <a:cubicBezTo>
                  <a:pt x="166654" y="3776"/>
                  <a:pt x="165262" y="4767"/>
                  <a:pt x="163704" y="4814"/>
                </a:cubicBezTo>
                <a:cubicBezTo>
                  <a:pt x="163668" y="4815"/>
                  <a:pt x="163631" y="4816"/>
                  <a:pt x="163595" y="4816"/>
                </a:cubicBezTo>
                <a:cubicBezTo>
                  <a:pt x="161102" y="4816"/>
                  <a:pt x="159278" y="2443"/>
                  <a:pt x="159905" y="24"/>
                </a:cubicBezTo>
                <a:lnTo>
                  <a:pt x="156154" y="24"/>
                </a:lnTo>
                <a:cubicBezTo>
                  <a:pt x="156366" y="779"/>
                  <a:pt x="156319" y="1582"/>
                  <a:pt x="156036" y="2313"/>
                </a:cubicBezTo>
                <a:cubicBezTo>
                  <a:pt x="155470" y="3776"/>
                  <a:pt x="154101" y="4767"/>
                  <a:pt x="152544" y="4838"/>
                </a:cubicBezTo>
                <a:cubicBezTo>
                  <a:pt x="152507" y="4839"/>
                  <a:pt x="152470" y="4839"/>
                  <a:pt x="152433" y="4839"/>
                </a:cubicBezTo>
                <a:cubicBezTo>
                  <a:pt x="149918" y="4839"/>
                  <a:pt x="148094" y="2466"/>
                  <a:pt x="148745" y="24"/>
                </a:cubicBezTo>
                <a:lnTo>
                  <a:pt x="144993" y="24"/>
                </a:lnTo>
                <a:cubicBezTo>
                  <a:pt x="145206" y="779"/>
                  <a:pt x="145158" y="1582"/>
                  <a:pt x="144875" y="2313"/>
                </a:cubicBezTo>
                <a:cubicBezTo>
                  <a:pt x="144309" y="3776"/>
                  <a:pt x="142940" y="4767"/>
                  <a:pt x="141360" y="4838"/>
                </a:cubicBezTo>
                <a:cubicBezTo>
                  <a:pt x="141323" y="4839"/>
                  <a:pt x="141286" y="4839"/>
                  <a:pt x="141250" y="4839"/>
                </a:cubicBezTo>
                <a:cubicBezTo>
                  <a:pt x="138757" y="4839"/>
                  <a:pt x="136910" y="2466"/>
                  <a:pt x="137561" y="24"/>
                </a:cubicBezTo>
                <a:lnTo>
                  <a:pt x="133809" y="24"/>
                </a:lnTo>
                <a:cubicBezTo>
                  <a:pt x="134021" y="779"/>
                  <a:pt x="133974" y="1582"/>
                  <a:pt x="133691" y="2313"/>
                </a:cubicBezTo>
                <a:cubicBezTo>
                  <a:pt x="133125" y="3776"/>
                  <a:pt x="131756" y="4767"/>
                  <a:pt x="130175" y="4838"/>
                </a:cubicBezTo>
                <a:cubicBezTo>
                  <a:pt x="130139" y="4839"/>
                  <a:pt x="130103" y="4839"/>
                  <a:pt x="130067" y="4839"/>
                </a:cubicBezTo>
                <a:cubicBezTo>
                  <a:pt x="127573" y="4839"/>
                  <a:pt x="125725" y="2443"/>
                  <a:pt x="126377" y="24"/>
                </a:cubicBezTo>
                <a:lnTo>
                  <a:pt x="122649" y="24"/>
                </a:lnTo>
                <a:cubicBezTo>
                  <a:pt x="122837" y="779"/>
                  <a:pt x="122790" y="1582"/>
                  <a:pt x="122507" y="2313"/>
                </a:cubicBezTo>
                <a:cubicBezTo>
                  <a:pt x="121941" y="3776"/>
                  <a:pt x="120572" y="4767"/>
                  <a:pt x="119015" y="4838"/>
                </a:cubicBezTo>
                <a:cubicBezTo>
                  <a:pt x="118990" y="4838"/>
                  <a:pt x="118965" y="4838"/>
                  <a:pt x="118941" y="4838"/>
                </a:cubicBezTo>
                <a:cubicBezTo>
                  <a:pt x="116407" y="4838"/>
                  <a:pt x="114562" y="2454"/>
                  <a:pt x="115216" y="24"/>
                </a:cubicBezTo>
                <a:lnTo>
                  <a:pt x="111464" y="24"/>
                </a:lnTo>
                <a:cubicBezTo>
                  <a:pt x="111677" y="779"/>
                  <a:pt x="111630" y="1582"/>
                  <a:pt x="111346" y="2313"/>
                </a:cubicBezTo>
                <a:cubicBezTo>
                  <a:pt x="110780" y="3776"/>
                  <a:pt x="109388" y="4767"/>
                  <a:pt x="107831" y="4838"/>
                </a:cubicBezTo>
                <a:cubicBezTo>
                  <a:pt x="107794" y="4839"/>
                  <a:pt x="107758" y="4839"/>
                  <a:pt x="107721" y="4839"/>
                </a:cubicBezTo>
                <a:cubicBezTo>
                  <a:pt x="105228" y="4839"/>
                  <a:pt x="103381" y="2466"/>
                  <a:pt x="104032" y="24"/>
                </a:cubicBezTo>
                <a:lnTo>
                  <a:pt x="100304" y="24"/>
                </a:lnTo>
                <a:cubicBezTo>
                  <a:pt x="100493" y="779"/>
                  <a:pt x="100445" y="1582"/>
                  <a:pt x="100162" y="2313"/>
                </a:cubicBezTo>
                <a:cubicBezTo>
                  <a:pt x="99596" y="3776"/>
                  <a:pt x="98227" y="4767"/>
                  <a:pt x="96670" y="4838"/>
                </a:cubicBezTo>
                <a:cubicBezTo>
                  <a:pt x="96633" y="4839"/>
                  <a:pt x="96597" y="4839"/>
                  <a:pt x="96561" y="4839"/>
                </a:cubicBezTo>
                <a:cubicBezTo>
                  <a:pt x="94045" y="4839"/>
                  <a:pt x="92220" y="2443"/>
                  <a:pt x="92871" y="24"/>
                </a:cubicBezTo>
                <a:lnTo>
                  <a:pt x="89120" y="24"/>
                </a:lnTo>
                <a:cubicBezTo>
                  <a:pt x="89332" y="779"/>
                  <a:pt x="89285" y="1582"/>
                  <a:pt x="89002" y="2313"/>
                </a:cubicBezTo>
                <a:cubicBezTo>
                  <a:pt x="88435" y="3776"/>
                  <a:pt x="87067" y="4767"/>
                  <a:pt x="85510" y="4838"/>
                </a:cubicBezTo>
                <a:cubicBezTo>
                  <a:pt x="85485" y="4838"/>
                  <a:pt x="85460" y="4838"/>
                  <a:pt x="85435" y="4838"/>
                </a:cubicBezTo>
                <a:cubicBezTo>
                  <a:pt x="82901" y="4838"/>
                  <a:pt x="81033" y="2454"/>
                  <a:pt x="81687" y="24"/>
                </a:cubicBezTo>
                <a:lnTo>
                  <a:pt x="77936" y="24"/>
                </a:lnTo>
                <a:cubicBezTo>
                  <a:pt x="78148" y="779"/>
                  <a:pt x="78101" y="1582"/>
                  <a:pt x="77818" y="2313"/>
                </a:cubicBezTo>
                <a:cubicBezTo>
                  <a:pt x="77251" y="3776"/>
                  <a:pt x="75883" y="4767"/>
                  <a:pt x="74325" y="4838"/>
                </a:cubicBezTo>
                <a:cubicBezTo>
                  <a:pt x="74301" y="4838"/>
                  <a:pt x="74276" y="4838"/>
                  <a:pt x="74251" y="4838"/>
                </a:cubicBezTo>
                <a:cubicBezTo>
                  <a:pt x="71717" y="4838"/>
                  <a:pt x="69872" y="2454"/>
                  <a:pt x="7050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16"/>
          <p:cNvSpPr txBox="1">
            <a:spLocks noGrp="1"/>
          </p:cNvSpPr>
          <p:nvPr>
            <p:ph type="title"/>
          </p:nvPr>
        </p:nvSpPr>
        <p:spPr>
          <a:xfrm>
            <a:off x="713225" y="585519"/>
            <a:ext cx="7758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5942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" name="Google Shape;824;p10"/>
          <p:cNvSpPr txBox="1">
            <a:spLocks noGrp="1"/>
          </p:cNvSpPr>
          <p:nvPr>
            <p:ph type="title"/>
          </p:nvPr>
        </p:nvSpPr>
        <p:spPr>
          <a:xfrm>
            <a:off x="698900" y="3451450"/>
            <a:ext cx="52662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5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95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04B5D"/>
              </a:buClr>
              <a:buSzPts val="3000"/>
              <a:buFont typeface="Amatic SC"/>
              <a:buNone/>
              <a:defRPr sz="3000" b="1">
                <a:solidFill>
                  <a:srgbClr val="E04B5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bin"/>
              <a:buChar char="●"/>
              <a:defRPr sz="180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7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04B5D"/>
              </a:buClr>
              <a:buSzPts val="3000"/>
              <a:buFont typeface="Amatic SC"/>
              <a:buNone/>
              <a:defRPr sz="3000" b="1">
                <a:solidFill>
                  <a:srgbClr val="E04B5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bin"/>
              <a:buChar char="●"/>
              <a:defRPr sz="180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●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Char char="○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Cabin"/>
              <a:buChar char="■"/>
              <a:defRPr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28215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1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4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5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E076E7-7765-090A-E675-92B8DCBFDD6D}"/>
              </a:ext>
            </a:extLst>
          </p:cNvPr>
          <p:cNvSpPr txBox="1"/>
          <p:nvPr/>
        </p:nvSpPr>
        <p:spPr>
          <a:xfrm>
            <a:off x="4607632" y="745392"/>
            <a:ext cx="6158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#9Slide03 SVNPF Din Text Pro" panose="02000506020000020004" pitchFamily="2" charset="0"/>
              </a:rPr>
              <a:t>Có</a:t>
            </a:r>
            <a:r>
              <a:rPr lang="en-US" sz="2800" dirty="0">
                <a:latin typeface="#9Slide03 SVNPF Din Text Pro" panose="02000506020000020004" pitchFamily="2" charset="0"/>
              </a:rPr>
              <a:t> bao </a:t>
            </a:r>
            <a:r>
              <a:rPr lang="en-US" sz="2800" dirty="0" err="1">
                <a:latin typeface="#9Slide03 SVNPF Din Text Pro" panose="02000506020000020004" pitchFamily="2" charset="0"/>
              </a:rPr>
              <a:t>nhiêu</a:t>
            </a:r>
            <a:r>
              <a:rPr lang="en-US" sz="2800" dirty="0">
                <a:latin typeface="#9Slide03 SVNPF Din Text Pro" panose="02000506020000020004" pitchFamily="2" charset="0"/>
              </a:rPr>
              <a:t> </a:t>
            </a:r>
            <a:r>
              <a:rPr lang="en-US" sz="2800" dirty="0" err="1">
                <a:latin typeface="#9Slide03 SVNPF Din Text Pro" panose="02000506020000020004" pitchFamily="2" charset="0"/>
              </a:rPr>
              <a:t>hạt</a:t>
            </a:r>
            <a:r>
              <a:rPr lang="en-US" sz="2800" dirty="0">
                <a:latin typeface="#9Slide03 SVNPF Din Text Pro" panose="02000506020000020004" pitchFamily="2" charset="0"/>
              </a:rPr>
              <a:t> </a:t>
            </a:r>
            <a:r>
              <a:rPr lang="en-US" sz="2800" dirty="0" err="1">
                <a:latin typeface="#9Slide03 SVNPF Din Text Pro" panose="02000506020000020004" pitchFamily="2" charset="0"/>
              </a:rPr>
              <a:t>thóc</a:t>
            </a:r>
            <a:r>
              <a:rPr lang="en-US" sz="2800" dirty="0">
                <a:latin typeface="#9Slide03 SVNPF Din Text Pro" panose="02000506020000020004" pitchFamily="2" charset="0"/>
              </a:rPr>
              <a:t>? </a:t>
            </a:r>
          </a:p>
        </p:txBody>
      </p:sp>
      <p:pic>
        <p:nvPicPr>
          <p:cNvPr id="1026" name="Picture 2" descr="Kích Thước Và Cách Vẽ Bàn Cờ Vua Tiêu Chuẩn Cực Đơn Giản">
            <a:extLst>
              <a:ext uri="{FF2B5EF4-FFF2-40B4-BE49-F238E27FC236}">
                <a16:creationId xmlns:a16="http://schemas.microsoft.com/office/drawing/2014/main" id="{16533F62-C2B8-9490-1039-80A3DF359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304"/>
            <a:ext cx="4607632" cy="4503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8DA67D-99AA-70CF-549E-8C6D5D927A66}"/>
              </a:ext>
            </a:extLst>
          </p:cNvPr>
          <p:cNvSpPr txBox="1"/>
          <p:nvPr/>
        </p:nvSpPr>
        <p:spPr>
          <a:xfrm>
            <a:off x="4857067" y="1268612"/>
            <a:ext cx="301673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Hãy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 </a:t>
            </a:r>
            <a:r>
              <a:rPr lang="en-US" sz="2000" dirty="0" err="1"/>
              <a:t>lên</a:t>
            </a:r>
            <a:r>
              <a:rPr lang="en-US" sz="2000" dirty="0"/>
              <a:t> </a:t>
            </a:r>
            <a:r>
              <a:rPr lang="en-US" sz="2000" dirty="0" err="1"/>
              <a:t>bàn</a:t>
            </a:r>
            <a:r>
              <a:rPr lang="en-US" sz="2000" dirty="0"/>
              <a:t> </a:t>
            </a:r>
            <a:r>
              <a:rPr lang="en-US" sz="2000" dirty="0" err="1"/>
              <a:t>cờ</a:t>
            </a:r>
            <a:r>
              <a:rPr lang="en-US" sz="2000" dirty="0"/>
              <a:t> </a:t>
            </a:r>
            <a:r>
              <a:rPr lang="en-US" sz="2000" dirty="0" err="1"/>
              <a:t>vua</a:t>
            </a:r>
            <a:r>
              <a:rPr lang="en-US" sz="2000" dirty="0"/>
              <a:t> </a:t>
            </a:r>
            <a:r>
              <a:rPr lang="en-US" sz="2000" dirty="0" err="1"/>
              <a:t>sao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:</a:t>
            </a:r>
          </a:p>
          <a:p>
            <a:r>
              <a:rPr lang="en-US" sz="2000" dirty="0" err="1"/>
              <a:t>Xuất</a:t>
            </a:r>
            <a:r>
              <a:rPr lang="en-US" sz="2000" dirty="0"/>
              <a:t> </a:t>
            </a:r>
            <a:r>
              <a:rPr lang="en-US" sz="2000" dirty="0" err="1"/>
              <a:t>phát</a:t>
            </a:r>
            <a:r>
              <a:rPr lang="en-US" sz="2000" dirty="0"/>
              <a:t>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góc</a:t>
            </a:r>
            <a:r>
              <a:rPr lang="en-US" sz="2000" dirty="0"/>
              <a:t> </a:t>
            </a:r>
            <a:r>
              <a:rPr lang="en-US" sz="2000" dirty="0" err="1"/>
              <a:t>bàn</a:t>
            </a:r>
            <a:r>
              <a:rPr lang="en-US" sz="2000" dirty="0"/>
              <a:t> </a:t>
            </a:r>
            <a:r>
              <a:rPr lang="en-US" sz="2000" dirty="0" err="1"/>
              <a:t>cờ</a:t>
            </a:r>
            <a:r>
              <a:rPr lang="en-US" sz="2000" dirty="0"/>
              <a:t>, ô </a:t>
            </a:r>
            <a:r>
              <a:rPr lang="en-US" sz="2000" dirty="0" err="1"/>
              <a:t>đầu</a:t>
            </a:r>
            <a:r>
              <a:rPr lang="en-US" sz="2000" dirty="0"/>
              <a:t> </a:t>
            </a:r>
            <a:r>
              <a:rPr lang="en-US" sz="2000" dirty="0" err="1"/>
              <a:t>tiên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1 </a:t>
            </a:r>
            <a:r>
              <a:rPr lang="en-US" sz="2000" dirty="0" err="1"/>
              <a:t>hạt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, ô </a:t>
            </a:r>
            <a:r>
              <a:rPr lang="en-US" sz="2000" dirty="0" err="1"/>
              <a:t>thứ</a:t>
            </a:r>
            <a:r>
              <a:rPr lang="en-US" sz="2000" dirty="0"/>
              <a:t> 2 </a:t>
            </a:r>
            <a:r>
              <a:rPr lang="en-US" sz="2000" dirty="0" err="1"/>
              <a:t>đặt</a:t>
            </a:r>
            <a:r>
              <a:rPr lang="en-US" sz="2000" dirty="0"/>
              <a:t> 2 </a:t>
            </a:r>
            <a:r>
              <a:rPr lang="en-US" sz="2000" dirty="0" err="1"/>
              <a:t>hạt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, ô </a:t>
            </a:r>
            <a:r>
              <a:rPr lang="en-US" sz="2000" dirty="0" err="1"/>
              <a:t>thứ</a:t>
            </a:r>
            <a:r>
              <a:rPr lang="en-US" sz="2000" dirty="0"/>
              <a:t> 3 </a:t>
            </a:r>
            <a:r>
              <a:rPr lang="en-US" sz="2000" dirty="0" err="1"/>
              <a:t>đặt</a:t>
            </a:r>
            <a:r>
              <a:rPr lang="en-US" sz="2000" dirty="0"/>
              <a:t> 4 </a:t>
            </a:r>
            <a:r>
              <a:rPr lang="en-US" sz="2000" dirty="0" err="1"/>
              <a:t>hạt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 (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ạt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 ô </a:t>
            </a:r>
            <a:r>
              <a:rPr lang="en-US" sz="2000" dirty="0" err="1"/>
              <a:t>sau</a:t>
            </a:r>
            <a:r>
              <a:rPr lang="en-US" sz="2000" dirty="0"/>
              <a:t> </a:t>
            </a:r>
            <a:r>
              <a:rPr lang="en-US" sz="2000" dirty="0" err="1"/>
              <a:t>gấp</a:t>
            </a:r>
            <a:r>
              <a:rPr lang="en-US" sz="2000" dirty="0"/>
              <a:t> </a:t>
            </a:r>
            <a:r>
              <a:rPr lang="en-US" sz="2000" dirty="0" err="1"/>
              <a:t>đôi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ạt</a:t>
            </a:r>
            <a:r>
              <a:rPr lang="en-US" sz="2000" dirty="0"/>
              <a:t> </a:t>
            </a:r>
            <a:r>
              <a:rPr lang="en-US" sz="2000" dirty="0" err="1"/>
              <a:t>thóc</a:t>
            </a:r>
            <a:r>
              <a:rPr lang="en-US" sz="2000" dirty="0"/>
              <a:t> ở ô </a:t>
            </a:r>
            <a:r>
              <a:rPr lang="en-US" sz="2000" dirty="0" err="1"/>
              <a:t>trước</a:t>
            </a:r>
            <a:r>
              <a:rPr lang="en-US" sz="2000" dirty="0"/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56FD78-E7BC-7C47-D692-777BB52E3986}"/>
              </a:ext>
            </a:extLst>
          </p:cNvPr>
          <p:cNvSpPr/>
          <p:nvPr/>
        </p:nvSpPr>
        <p:spPr>
          <a:xfrm>
            <a:off x="4857067" y="3905739"/>
            <a:ext cx="1762564" cy="45133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ysClr val="windowText" lastClr="000000"/>
                </a:solidFill>
              </a:rPr>
              <a:t>Ô </a:t>
            </a:r>
            <a:r>
              <a:rPr lang="en-US" sz="2800" dirty="0" err="1">
                <a:solidFill>
                  <a:sysClr val="windowText" lastClr="000000"/>
                </a:solidFill>
              </a:rPr>
              <a:t>số</a:t>
            </a:r>
            <a:r>
              <a:rPr lang="en-US" sz="2800" dirty="0">
                <a:solidFill>
                  <a:sysClr val="windowText" lastClr="000000"/>
                </a:solidFill>
              </a:rPr>
              <a:t> 5 ?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FB7D8C-9F1F-1FDE-8004-BA9808CAB088}"/>
              </a:ext>
            </a:extLst>
          </p:cNvPr>
          <p:cNvSpPr/>
          <p:nvPr/>
        </p:nvSpPr>
        <p:spPr>
          <a:xfrm>
            <a:off x="4857067" y="4566139"/>
            <a:ext cx="1762564" cy="45133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ysClr val="windowText" lastClr="000000"/>
                </a:solidFill>
              </a:rPr>
              <a:t>Ô </a:t>
            </a:r>
            <a:r>
              <a:rPr lang="en-US" sz="2800" dirty="0" err="1">
                <a:solidFill>
                  <a:sysClr val="windowText" lastClr="000000"/>
                </a:solidFill>
              </a:rPr>
              <a:t>số</a:t>
            </a:r>
            <a:r>
              <a:rPr lang="en-US" sz="2800" dirty="0">
                <a:solidFill>
                  <a:sysClr val="windowText" lastClr="000000"/>
                </a:solidFill>
              </a:rPr>
              <a:t> 64 ?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9E7B88F5-9531-B89F-03EE-F1838BCD03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0470DA-FF77-3E29-10A1-CA73C25EBB94}"/>
              </a:ext>
            </a:extLst>
          </p:cNvPr>
          <p:cNvSpPr/>
          <p:nvPr/>
        </p:nvSpPr>
        <p:spPr>
          <a:xfrm>
            <a:off x="754184" y="1319819"/>
            <a:ext cx="524256" cy="46166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BB5AA7-8DA3-1A85-79DD-A36360876DCA}"/>
                  </a:ext>
                </a:extLst>
              </p:cNvPr>
              <p:cNvSpPr txBox="1"/>
              <p:nvPr/>
            </p:nvSpPr>
            <p:spPr>
              <a:xfrm>
                <a:off x="826476" y="553656"/>
                <a:ext cx="7491047" cy="3111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. Cho </a:t>
                </a:r>
                <a:r>
                  <a:rPr lang="en-US" sz="32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ũ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đọ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𝐥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: </m:t>
                    </m:r>
                  </m:oMath>
                </a14:m>
                <a:r>
                  <a:rPr lang="en-US" sz="3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3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ũ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ũ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7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BB5AA7-8DA3-1A85-79DD-A36360876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476" y="553656"/>
                <a:ext cx="7491047" cy="3111301"/>
              </a:xfrm>
              <a:prstGeom prst="rect">
                <a:avLst/>
              </a:prstGeom>
              <a:blipFill>
                <a:blip r:embed="rId5"/>
                <a:stretch>
                  <a:fillRect l="-2117" t="-2549" b="-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E78C3E-BF30-9684-7D17-D7B5280C8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33573"/>
              </p:ext>
            </p:extLst>
          </p:nvPr>
        </p:nvGraphicFramePr>
        <p:xfrm>
          <a:off x="4927600" y="26670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54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9E7B88F5-9531-B89F-03EE-F1838BCD03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0470DA-FF77-3E29-10A1-CA73C25EBB94}"/>
              </a:ext>
            </a:extLst>
          </p:cNvPr>
          <p:cNvSpPr/>
          <p:nvPr/>
        </p:nvSpPr>
        <p:spPr>
          <a:xfrm flipV="1">
            <a:off x="830775" y="3044922"/>
            <a:ext cx="514740" cy="49440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3DFA2C-5C7F-237F-97C4-C2DE714AE865}"/>
                  </a:ext>
                </a:extLst>
              </p:cNvPr>
              <p:cNvSpPr txBox="1"/>
              <p:nvPr/>
            </p:nvSpPr>
            <p:spPr>
              <a:xfrm>
                <a:off x="830775" y="227154"/>
                <a:ext cx="8694615" cy="3440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.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?</m:t>
                    </m:r>
                  </m:oMath>
                </a14:m>
                <a:endParaRPr lang="en-US" sz="3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2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3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6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8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3DFA2C-5C7F-237F-97C4-C2DE714AE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775" y="227154"/>
                <a:ext cx="8694615" cy="3440109"/>
              </a:xfrm>
              <a:prstGeom prst="rect">
                <a:avLst/>
              </a:prstGeom>
              <a:blipFill>
                <a:blip r:embed="rId5"/>
                <a:stretch>
                  <a:fillRect l="-2102" t="-2478" b="-5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443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9E7B88F5-9531-B89F-03EE-F1838BCD03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0470DA-FF77-3E29-10A1-CA73C25EBB94}"/>
              </a:ext>
            </a:extLst>
          </p:cNvPr>
          <p:cNvSpPr/>
          <p:nvPr/>
        </p:nvSpPr>
        <p:spPr>
          <a:xfrm>
            <a:off x="1375507" y="2371076"/>
            <a:ext cx="524256" cy="46166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D1D2EF5-0922-694B-6513-559CA4753E60}"/>
                  </a:ext>
                </a:extLst>
              </p:cNvPr>
              <p:cNvSpPr txBox="1"/>
              <p:nvPr/>
            </p:nvSpPr>
            <p:spPr>
              <a:xfrm>
                <a:off x="1395046" y="553656"/>
                <a:ext cx="6858000" cy="36348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 000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ũy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3200" b="0" i="1" dirty="0">
                  <a:effectLst/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D1D2EF5-0922-694B-6513-559CA4753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046" y="553656"/>
                <a:ext cx="6858000" cy="3634841"/>
              </a:xfrm>
              <a:prstGeom prst="rect">
                <a:avLst/>
              </a:prstGeom>
              <a:blipFill>
                <a:blip r:embed="rId5"/>
                <a:stretch>
                  <a:fillRect l="-2311" t="-2349" r="-2133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320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9E7B88F5-9531-B89F-03EE-F1838BCD03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22954" y="3615573"/>
            <a:ext cx="1014866" cy="974271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0470DA-FF77-3E29-10A1-CA73C25EBB94}"/>
              </a:ext>
            </a:extLst>
          </p:cNvPr>
          <p:cNvSpPr/>
          <p:nvPr/>
        </p:nvSpPr>
        <p:spPr>
          <a:xfrm>
            <a:off x="1180124" y="2798408"/>
            <a:ext cx="524256" cy="46166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C89A58-2998-4BD7-6ADE-E542CC16C8AF}"/>
                  </a:ext>
                </a:extLst>
              </p:cNvPr>
              <p:cNvSpPr txBox="1"/>
              <p:nvPr/>
            </p:nvSpPr>
            <p:spPr>
              <a:xfrm>
                <a:off x="1254683" y="1058992"/>
                <a:ext cx="7524261" cy="2830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.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2800" dirty="0">
                    <a:effectLst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b="0" dirty="0">
                  <a:effectLst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effectLst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dirty="0">
                    <a:effectLst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C89A58-2998-4BD7-6ADE-E542CC16C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683" y="1058992"/>
                <a:ext cx="7524261" cy="2830711"/>
              </a:xfrm>
              <a:prstGeom prst="rect">
                <a:avLst/>
              </a:prstGeom>
              <a:blipFill>
                <a:blip r:embed="rId5"/>
                <a:stretch>
                  <a:fillRect l="-1702" t="-2155" b="-3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093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⏰⏰ĐỒNG-HỒ-ĐẾM-NGƯỢC-10-GIÂY-có-nhạc-và-hiệu-ứng-siêu-đẹp">
            <a:hlinkClick r:id="" action="ppaction://media"/>
            <a:extLst>
              <a:ext uri="{FF2B5EF4-FFF2-40B4-BE49-F238E27FC236}">
                <a16:creationId xmlns:a16="http://schemas.microsoft.com/office/drawing/2014/main" id="{9E7B88F5-9531-B89F-03EE-F1838BCD03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30769" y="3834404"/>
            <a:ext cx="1014866" cy="974271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0470DA-FF77-3E29-10A1-CA73C25EBB94}"/>
              </a:ext>
            </a:extLst>
          </p:cNvPr>
          <p:cNvSpPr/>
          <p:nvPr/>
        </p:nvSpPr>
        <p:spPr>
          <a:xfrm>
            <a:off x="803343" y="3603571"/>
            <a:ext cx="524256" cy="46166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E7A072-FCB1-1B17-D30B-4EB9E60243F7}"/>
                  </a:ext>
                </a:extLst>
              </p:cNvPr>
              <p:cNvSpPr txBox="1"/>
              <p:nvPr/>
            </p:nvSpPr>
            <p:spPr>
              <a:xfrm>
                <a:off x="889313" y="476737"/>
                <a:ext cx="8082749" cy="36298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2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ũy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ơ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E7A072-FCB1-1B17-D30B-4EB9E6024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13" y="476737"/>
                <a:ext cx="8082749" cy="3629840"/>
              </a:xfrm>
              <a:prstGeom prst="rect">
                <a:avLst/>
              </a:prstGeom>
              <a:blipFill>
                <a:blip r:embed="rId5"/>
                <a:stretch>
                  <a:fillRect l="-1961" t="-2349" b="-4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807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2" name="Google Shape;2842;p52"/>
          <p:cNvSpPr txBox="1">
            <a:spLocks noGrp="1"/>
          </p:cNvSpPr>
          <p:nvPr>
            <p:ph type="title"/>
          </p:nvPr>
        </p:nvSpPr>
        <p:spPr>
          <a:xfrm>
            <a:off x="1246625" y="546075"/>
            <a:ext cx="38874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\</a:t>
            </a:r>
            <a:endParaRPr/>
          </a:p>
        </p:txBody>
      </p:sp>
      <p:sp>
        <p:nvSpPr>
          <p:cNvPr id="2859" name="Google Shape;2859;p52">
            <a:hlinkClick r:id="rId3" action="ppaction://hlinksldjump"/>
          </p:cNvPr>
          <p:cNvSpPr/>
          <p:nvPr/>
        </p:nvSpPr>
        <p:spPr>
          <a:xfrm>
            <a:off x="7874377" y="717375"/>
            <a:ext cx="377740" cy="371255"/>
          </a:xfrm>
          <a:custGeom>
            <a:avLst/>
            <a:gdLst/>
            <a:ahLst/>
            <a:cxnLst/>
            <a:rect l="l" t="t" r="r" b="b"/>
            <a:pathLst>
              <a:path w="212811" h="209158" extrusionOk="0">
                <a:moveTo>
                  <a:pt x="106418" y="0"/>
                </a:moveTo>
                <a:cubicBezTo>
                  <a:pt x="101296" y="0"/>
                  <a:pt x="96394" y="2059"/>
                  <a:pt x="92840" y="5613"/>
                </a:cubicBezTo>
                <a:lnTo>
                  <a:pt x="7550" y="90903"/>
                </a:lnTo>
                <a:cubicBezTo>
                  <a:pt x="7452" y="90903"/>
                  <a:pt x="7452" y="91001"/>
                  <a:pt x="7452" y="91001"/>
                </a:cubicBezTo>
                <a:cubicBezTo>
                  <a:pt x="1" y="98550"/>
                  <a:pt x="1" y="110706"/>
                  <a:pt x="7452" y="118157"/>
                </a:cubicBezTo>
                <a:cubicBezTo>
                  <a:pt x="10932" y="121637"/>
                  <a:pt x="15417" y="123573"/>
                  <a:pt x="20221" y="123769"/>
                </a:cubicBezTo>
                <a:cubicBezTo>
                  <a:pt x="20417" y="123769"/>
                  <a:pt x="20637" y="123867"/>
                  <a:pt x="20833" y="123867"/>
                </a:cubicBezTo>
                <a:lnTo>
                  <a:pt x="24216" y="123867"/>
                </a:lnTo>
                <a:lnTo>
                  <a:pt x="24216" y="186585"/>
                </a:lnTo>
                <a:cubicBezTo>
                  <a:pt x="24216" y="199036"/>
                  <a:pt x="34313" y="209158"/>
                  <a:pt x="46764" y="209158"/>
                </a:cubicBezTo>
                <a:lnTo>
                  <a:pt x="80169" y="209158"/>
                </a:lnTo>
                <a:cubicBezTo>
                  <a:pt x="83527" y="209158"/>
                  <a:pt x="86296" y="206388"/>
                  <a:pt x="86296" y="203031"/>
                </a:cubicBezTo>
                <a:lnTo>
                  <a:pt x="86296" y="153793"/>
                </a:lnTo>
                <a:cubicBezTo>
                  <a:pt x="86296" y="148082"/>
                  <a:pt x="90879" y="143474"/>
                  <a:pt x="96614" y="143474"/>
                </a:cubicBezTo>
                <a:lnTo>
                  <a:pt x="116221" y="143474"/>
                </a:lnTo>
                <a:cubicBezTo>
                  <a:pt x="121932" y="143474"/>
                  <a:pt x="126540" y="148082"/>
                  <a:pt x="126540" y="153793"/>
                </a:cubicBezTo>
                <a:lnTo>
                  <a:pt x="126540" y="203031"/>
                </a:lnTo>
                <a:cubicBezTo>
                  <a:pt x="126540" y="206388"/>
                  <a:pt x="129285" y="209158"/>
                  <a:pt x="132667" y="209158"/>
                </a:cubicBezTo>
                <a:lnTo>
                  <a:pt x="166048" y="209158"/>
                </a:lnTo>
                <a:cubicBezTo>
                  <a:pt x="178498" y="209158"/>
                  <a:pt x="188522" y="199036"/>
                  <a:pt x="188522" y="186585"/>
                </a:cubicBezTo>
                <a:lnTo>
                  <a:pt x="188522" y="123867"/>
                </a:lnTo>
                <a:lnTo>
                  <a:pt x="191684" y="123867"/>
                </a:lnTo>
                <a:cubicBezTo>
                  <a:pt x="196880" y="123867"/>
                  <a:pt x="201684" y="121833"/>
                  <a:pt x="205360" y="118157"/>
                </a:cubicBezTo>
                <a:cubicBezTo>
                  <a:pt x="212811" y="110706"/>
                  <a:pt x="212811" y="98452"/>
                  <a:pt x="205360" y="91001"/>
                </a:cubicBezTo>
                <a:lnTo>
                  <a:pt x="119996" y="5613"/>
                </a:lnTo>
                <a:cubicBezTo>
                  <a:pt x="116418" y="2059"/>
                  <a:pt x="111516" y="0"/>
                  <a:pt x="10641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860" name="Google Shape;2860;p52">
            <a:hlinkClick r:id="" action="ppaction://hlinkshowjump?jump=nextslide"/>
          </p:cNvPr>
          <p:cNvSpPr txBox="1"/>
          <p:nvPr/>
        </p:nvSpPr>
        <p:spPr>
          <a:xfrm flipH="1">
            <a:off x="7932630" y="2456437"/>
            <a:ext cx="319500" cy="47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000" b="1" i="0" u="none" strike="noStrike" kern="0" cap="none" spc="0" normalizeH="0" baseline="0" noProof="0">
                <a:ln>
                  <a:noFill/>
                </a:ln>
                <a:solidFill>
                  <a:srgbClr val="4CA5A0"/>
                </a:solidFill>
                <a:effectLst/>
                <a:uLnTx/>
                <a:uFillTx/>
                <a:latin typeface="Cabin"/>
                <a:ea typeface="Cabin"/>
                <a:cs typeface="Cabin"/>
                <a:sym typeface="Cabin"/>
              </a:rPr>
              <a:t>&gt;</a:t>
            </a:r>
            <a:endParaRPr kumimoji="0" sz="4000" b="1" i="0" u="none" strike="noStrike" kern="0" cap="none" spc="0" normalizeH="0" baseline="0" noProof="0">
              <a:ln>
                <a:noFill/>
              </a:ln>
              <a:solidFill>
                <a:srgbClr val="4CA5A0"/>
              </a:solidFill>
              <a:effectLst/>
              <a:uLnTx/>
              <a:uFillTx/>
              <a:latin typeface="Cabin"/>
              <a:ea typeface="Cabin"/>
              <a:cs typeface="Cabin"/>
              <a:sym typeface="Cabin"/>
            </a:endParaRPr>
          </a:p>
        </p:txBody>
      </p:sp>
      <p:sp>
        <p:nvSpPr>
          <p:cNvPr id="2861" name="Google Shape;2861;p52">
            <a:hlinkClick r:id="" action="ppaction://hlinkshowjump?jump=previousslide"/>
          </p:cNvPr>
          <p:cNvSpPr txBox="1"/>
          <p:nvPr/>
        </p:nvSpPr>
        <p:spPr>
          <a:xfrm flipH="1">
            <a:off x="891870" y="2446912"/>
            <a:ext cx="319500" cy="47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000" b="1" i="0" u="none" strike="noStrike" kern="0" cap="none" spc="0" normalizeH="0" baseline="0" noProof="0">
                <a:ln>
                  <a:noFill/>
                </a:ln>
                <a:solidFill>
                  <a:srgbClr val="4CA5A0"/>
                </a:solidFill>
                <a:effectLst/>
                <a:uLnTx/>
                <a:uFillTx/>
                <a:latin typeface="Cabin"/>
                <a:ea typeface="Cabin"/>
                <a:cs typeface="Cabin"/>
                <a:sym typeface="Cabin"/>
              </a:rPr>
              <a:t>&lt;</a:t>
            </a:r>
            <a:endParaRPr kumimoji="0" sz="4000" b="1" i="0" u="none" strike="noStrike" kern="0" cap="none" spc="0" normalizeH="0" baseline="0" noProof="0">
              <a:ln>
                <a:noFill/>
              </a:ln>
              <a:solidFill>
                <a:srgbClr val="4CA5A0"/>
              </a:solidFill>
              <a:effectLst/>
              <a:uLnTx/>
              <a:uFillTx/>
              <a:latin typeface="Cabin"/>
              <a:ea typeface="Cabin"/>
              <a:cs typeface="Cabin"/>
              <a:sym typeface="Cabin"/>
            </a:endParaRPr>
          </a:p>
        </p:txBody>
      </p:sp>
      <p:grpSp>
        <p:nvGrpSpPr>
          <p:cNvPr id="26" name="Google Shape;4423;p65">
            <a:extLst>
              <a:ext uri="{FF2B5EF4-FFF2-40B4-BE49-F238E27FC236}">
                <a16:creationId xmlns:a16="http://schemas.microsoft.com/office/drawing/2014/main" id="{DCC79C42-423E-4A1B-815A-DA064157D192}"/>
              </a:ext>
            </a:extLst>
          </p:cNvPr>
          <p:cNvGrpSpPr/>
          <p:nvPr/>
        </p:nvGrpSpPr>
        <p:grpSpPr>
          <a:xfrm>
            <a:off x="10492" y="199264"/>
            <a:ext cx="1771993" cy="1756536"/>
            <a:chOff x="2790333" y="1799702"/>
            <a:chExt cx="1148946" cy="1042386"/>
          </a:xfrm>
        </p:grpSpPr>
        <p:sp>
          <p:nvSpPr>
            <p:cNvPr id="27" name="Google Shape;4424;p65">
              <a:extLst>
                <a:ext uri="{FF2B5EF4-FFF2-40B4-BE49-F238E27FC236}">
                  <a16:creationId xmlns:a16="http://schemas.microsoft.com/office/drawing/2014/main" id="{59221B85-CBA5-4FAD-815B-ED458FEDBFE2}"/>
                </a:ext>
              </a:extLst>
            </p:cNvPr>
            <p:cNvSpPr/>
            <p:nvPr/>
          </p:nvSpPr>
          <p:spPr>
            <a:xfrm>
              <a:off x="2795533" y="1815997"/>
              <a:ext cx="1143746" cy="919751"/>
            </a:xfrm>
            <a:custGeom>
              <a:avLst/>
              <a:gdLst/>
              <a:ahLst/>
              <a:cxnLst/>
              <a:rect l="l" t="t" r="r" b="b"/>
              <a:pathLst>
                <a:path w="77424" h="62261" extrusionOk="0">
                  <a:moveTo>
                    <a:pt x="51486" y="23083"/>
                  </a:moveTo>
                  <a:cubicBezTo>
                    <a:pt x="57044" y="23083"/>
                    <a:pt x="60854" y="25298"/>
                    <a:pt x="61263" y="28145"/>
                  </a:cubicBezTo>
                  <a:cubicBezTo>
                    <a:pt x="61629" y="31478"/>
                    <a:pt x="59346" y="33555"/>
                    <a:pt x="53548" y="35175"/>
                  </a:cubicBezTo>
                  <a:cubicBezTo>
                    <a:pt x="47659" y="36796"/>
                    <a:pt x="44030" y="39558"/>
                    <a:pt x="44030" y="39558"/>
                  </a:cubicBezTo>
                  <a:cubicBezTo>
                    <a:pt x="42595" y="40612"/>
                    <a:pt x="40766" y="41307"/>
                    <a:pt x="39084" y="41307"/>
                  </a:cubicBezTo>
                  <a:cubicBezTo>
                    <a:pt x="36539" y="41307"/>
                    <a:pt x="34329" y="39714"/>
                    <a:pt x="34329" y="35358"/>
                  </a:cubicBezTo>
                  <a:cubicBezTo>
                    <a:pt x="34444" y="28145"/>
                    <a:pt x="41383" y="24151"/>
                    <a:pt x="48504" y="23284"/>
                  </a:cubicBezTo>
                  <a:cubicBezTo>
                    <a:pt x="49543" y="23147"/>
                    <a:pt x="50540" y="23083"/>
                    <a:pt x="51486" y="23083"/>
                  </a:cubicBezTo>
                  <a:close/>
                  <a:moveTo>
                    <a:pt x="45592" y="0"/>
                  </a:moveTo>
                  <a:cubicBezTo>
                    <a:pt x="27366" y="0"/>
                    <a:pt x="1369" y="8332"/>
                    <a:pt x="571" y="33372"/>
                  </a:cubicBezTo>
                  <a:cubicBezTo>
                    <a:pt x="0" y="53682"/>
                    <a:pt x="12016" y="62260"/>
                    <a:pt x="23327" y="62260"/>
                  </a:cubicBezTo>
                  <a:cubicBezTo>
                    <a:pt x="28758" y="62260"/>
                    <a:pt x="34027" y="60283"/>
                    <a:pt x="37662" y="56677"/>
                  </a:cubicBezTo>
                  <a:cubicBezTo>
                    <a:pt x="43186" y="51153"/>
                    <a:pt x="42524" y="41932"/>
                    <a:pt x="62975" y="38782"/>
                  </a:cubicBezTo>
                  <a:cubicBezTo>
                    <a:pt x="67997" y="38029"/>
                    <a:pt x="73817" y="34034"/>
                    <a:pt x="75141" y="28054"/>
                  </a:cubicBezTo>
                  <a:cubicBezTo>
                    <a:pt x="77424" y="18353"/>
                    <a:pt x="73338" y="4749"/>
                    <a:pt x="55352" y="938"/>
                  </a:cubicBezTo>
                  <a:cubicBezTo>
                    <a:pt x="52588" y="335"/>
                    <a:pt x="49246" y="0"/>
                    <a:pt x="455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4425;p65">
              <a:extLst>
                <a:ext uri="{FF2B5EF4-FFF2-40B4-BE49-F238E27FC236}">
                  <a16:creationId xmlns:a16="http://schemas.microsoft.com/office/drawing/2014/main" id="{B7BFB4A3-D9AB-4842-885F-0507FCBDEDAF}"/>
                </a:ext>
              </a:extLst>
            </p:cNvPr>
            <p:cNvSpPr/>
            <p:nvPr/>
          </p:nvSpPr>
          <p:spPr>
            <a:xfrm>
              <a:off x="2790333" y="1799702"/>
              <a:ext cx="1144559" cy="919647"/>
            </a:xfrm>
            <a:custGeom>
              <a:avLst/>
              <a:gdLst/>
              <a:ahLst/>
              <a:cxnLst/>
              <a:rect l="l" t="t" r="r" b="b"/>
              <a:pathLst>
                <a:path w="77479" h="62254" extrusionOk="0">
                  <a:moveTo>
                    <a:pt x="51316" y="23074"/>
                  </a:moveTo>
                  <a:cubicBezTo>
                    <a:pt x="56940" y="23074"/>
                    <a:pt x="60814" y="25234"/>
                    <a:pt x="61227" y="28107"/>
                  </a:cubicBezTo>
                  <a:cubicBezTo>
                    <a:pt x="61707" y="31440"/>
                    <a:pt x="59424" y="33517"/>
                    <a:pt x="53512" y="35229"/>
                  </a:cubicBezTo>
                  <a:cubicBezTo>
                    <a:pt x="47715" y="36849"/>
                    <a:pt x="44108" y="39520"/>
                    <a:pt x="44108" y="39520"/>
                  </a:cubicBezTo>
                  <a:cubicBezTo>
                    <a:pt x="42614" y="40629"/>
                    <a:pt x="40740" y="41352"/>
                    <a:pt x="39038" y="41352"/>
                  </a:cubicBezTo>
                  <a:cubicBezTo>
                    <a:pt x="36504" y="41352"/>
                    <a:pt x="34353" y="39749"/>
                    <a:pt x="34408" y="35434"/>
                  </a:cubicBezTo>
                  <a:cubicBezTo>
                    <a:pt x="34408" y="28198"/>
                    <a:pt x="41346" y="24204"/>
                    <a:pt x="48491" y="23245"/>
                  </a:cubicBezTo>
                  <a:cubicBezTo>
                    <a:pt x="49473" y="23129"/>
                    <a:pt x="50417" y="23074"/>
                    <a:pt x="51316" y="23074"/>
                  </a:cubicBezTo>
                  <a:close/>
                  <a:moveTo>
                    <a:pt x="45752" y="0"/>
                  </a:moveTo>
                  <a:cubicBezTo>
                    <a:pt x="27515" y="0"/>
                    <a:pt x="1355" y="8305"/>
                    <a:pt x="649" y="33425"/>
                  </a:cubicBezTo>
                  <a:cubicBezTo>
                    <a:pt x="0" y="53699"/>
                    <a:pt x="12064" y="62253"/>
                    <a:pt x="23386" y="62253"/>
                  </a:cubicBezTo>
                  <a:cubicBezTo>
                    <a:pt x="28800" y="62253"/>
                    <a:pt x="34045" y="60297"/>
                    <a:pt x="37649" y="56730"/>
                  </a:cubicBezTo>
                  <a:cubicBezTo>
                    <a:pt x="43241" y="51206"/>
                    <a:pt x="42579" y="41893"/>
                    <a:pt x="62939" y="38858"/>
                  </a:cubicBezTo>
                  <a:cubicBezTo>
                    <a:pt x="68075" y="38082"/>
                    <a:pt x="73781" y="33996"/>
                    <a:pt x="75196" y="28016"/>
                  </a:cubicBezTo>
                  <a:cubicBezTo>
                    <a:pt x="77479" y="18315"/>
                    <a:pt x="73302" y="4711"/>
                    <a:pt x="55338" y="899"/>
                  </a:cubicBezTo>
                  <a:cubicBezTo>
                    <a:pt x="52619" y="322"/>
                    <a:pt x="49338" y="0"/>
                    <a:pt x="45752" y="0"/>
                  </a:cubicBezTo>
                  <a:close/>
                </a:path>
              </a:pathLst>
            </a:custGeom>
            <a:solidFill>
              <a:srgbClr val="E1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4426;p65">
              <a:extLst>
                <a:ext uri="{FF2B5EF4-FFF2-40B4-BE49-F238E27FC236}">
                  <a16:creationId xmlns:a16="http://schemas.microsoft.com/office/drawing/2014/main" id="{DAE397B7-65D9-417C-989C-DB7C3C05B9B9}"/>
                </a:ext>
              </a:extLst>
            </p:cNvPr>
            <p:cNvSpPr/>
            <p:nvPr/>
          </p:nvSpPr>
          <p:spPr>
            <a:xfrm>
              <a:off x="3552878" y="1901607"/>
              <a:ext cx="157490" cy="155894"/>
            </a:xfrm>
            <a:custGeom>
              <a:avLst/>
              <a:gdLst/>
              <a:ahLst/>
              <a:cxnLst/>
              <a:rect l="l" t="t" r="r" b="b"/>
              <a:pathLst>
                <a:path w="10661" h="10553" extrusionOk="0">
                  <a:moveTo>
                    <a:pt x="5433" y="0"/>
                  </a:moveTo>
                  <a:cubicBezTo>
                    <a:pt x="5365" y="0"/>
                    <a:pt x="5296" y="2"/>
                    <a:pt x="5228" y="4"/>
                  </a:cubicBezTo>
                  <a:cubicBezTo>
                    <a:pt x="2283" y="96"/>
                    <a:pt x="1" y="2469"/>
                    <a:pt x="1" y="5414"/>
                  </a:cubicBezTo>
                  <a:cubicBezTo>
                    <a:pt x="90" y="8301"/>
                    <a:pt x="2485" y="10552"/>
                    <a:pt x="5268" y="10552"/>
                  </a:cubicBezTo>
                  <a:cubicBezTo>
                    <a:pt x="5323" y="10552"/>
                    <a:pt x="5378" y="10551"/>
                    <a:pt x="5433" y="10550"/>
                  </a:cubicBezTo>
                  <a:cubicBezTo>
                    <a:pt x="8378" y="10458"/>
                    <a:pt x="10660" y="8085"/>
                    <a:pt x="10660" y="5140"/>
                  </a:cubicBezTo>
                  <a:cubicBezTo>
                    <a:pt x="10571" y="2244"/>
                    <a:pt x="8199" y="0"/>
                    <a:pt x="5433" y="0"/>
                  </a:cubicBezTo>
                  <a:close/>
                </a:path>
              </a:pathLst>
            </a:custGeom>
            <a:solidFill>
              <a:srgbClr val="277C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4427;p65">
              <a:extLst>
                <a:ext uri="{FF2B5EF4-FFF2-40B4-BE49-F238E27FC236}">
                  <a16:creationId xmlns:a16="http://schemas.microsoft.com/office/drawing/2014/main" id="{55218683-6B93-4902-89F2-8C657B352EB3}"/>
                </a:ext>
              </a:extLst>
            </p:cNvPr>
            <p:cNvSpPr/>
            <p:nvPr/>
          </p:nvSpPr>
          <p:spPr>
            <a:xfrm>
              <a:off x="3559969" y="1930488"/>
              <a:ext cx="102521" cy="115329"/>
            </a:xfrm>
            <a:custGeom>
              <a:avLst/>
              <a:gdLst/>
              <a:ahLst/>
              <a:cxnLst/>
              <a:rect l="l" t="t" r="r" b="b"/>
              <a:pathLst>
                <a:path w="6940" h="7807" extrusionOk="0">
                  <a:moveTo>
                    <a:pt x="2063" y="0"/>
                  </a:moveTo>
                  <a:cubicBezTo>
                    <a:pt x="1778" y="0"/>
                    <a:pt x="1479" y="140"/>
                    <a:pt x="1233" y="423"/>
                  </a:cubicBezTo>
                  <a:cubicBezTo>
                    <a:pt x="0" y="1930"/>
                    <a:pt x="0" y="4121"/>
                    <a:pt x="845" y="5741"/>
                  </a:cubicBezTo>
                  <a:cubicBezTo>
                    <a:pt x="1324" y="6495"/>
                    <a:pt x="1986" y="7065"/>
                    <a:pt x="2557" y="7362"/>
                  </a:cubicBezTo>
                  <a:cubicBezTo>
                    <a:pt x="2980" y="7658"/>
                    <a:pt x="3611" y="7806"/>
                    <a:pt x="4210" y="7806"/>
                  </a:cubicBezTo>
                  <a:cubicBezTo>
                    <a:pt x="4581" y="7806"/>
                    <a:pt x="4939" y="7749"/>
                    <a:pt x="5227" y="7636"/>
                  </a:cubicBezTo>
                  <a:cubicBezTo>
                    <a:pt x="6939" y="7065"/>
                    <a:pt x="6665" y="5353"/>
                    <a:pt x="5136" y="4897"/>
                  </a:cubicBezTo>
                  <a:cubicBezTo>
                    <a:pt x="3127" y="4326"/>
                    <a:pt x="2945" y="3459"/>
                    <a:pt x="3036" y="1747"/>
                  </a:cubicBezTo>
                  <a:cubicBezTo>
                    <a:pt x="3174" y="594"/>
                    <a:pt x="2650" y="0"/>
                    <a:pt x="206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4428;p65">
              <a:extLst>
                <a:ext uri="{FF2B5EF4-FFF2-40B4-BE49-F238E27FC236}">
                  <a16:creationId xmlns:a16="http://schemas.microsoft.com/office/drawing/2014/main" id="{ED1432F0-1DE4-4E3B-816D-5D29C0F8D839}"/>
                </a:ext>
              </a:extLst>
            </p:cNvPr>
            <p:cNvSpPr/>
            <p:nvPr/>
          </p:nvSpPr>
          <p:spPr>
            <a:xfrm>
              <a:off x="3243677" y="1898593"/>
              <a:ext cx="158819" cy="156204"/>
            </a:xfrm>
            <a:custGeom>
              <a:avLst/>
              <a:gdLst/>
              <a:ahLst/>
              <a:cxnLst/>
              <a:rect l="l" t="t" r="r" b="b"/>
              <a:pathLst>
                <a:path w="10751" h="10574" extrusionOk="0">
                  <a:moveTo>
                    <a:pt x="5420" y="0"/>
                  </a:moveTo>
                  <a:cubicBezTo>
                    <a:pt x="5364" y="0"/>
                    <a:pt x="5307" y="1"/>
                    <a:pt x="5250" y="3"/>
                  </a:cubicBezTo>
                  <a:cubicBezTo>
                    <a:pt x="2397" y="3"/>
                    <a:pt x="0" y="2491"/>
                    <a:pt x="114" y="5435"/>
                  </a:cubicBezTo>
                  <a:cubicBezTo>
                    <a:pt x="204" y="8235"/>
                    <a:pt x="2492" y="10574"/>
                    <a:pt x="5360" y="10574"/>
                  </a:cubicBezTo>
                  <a:cubicBezTo>
                    <a:pt x="5414" y="10574"/>
                    <a:pt x="5469" y="10573"/>
                    <a:pt x="5524" y="10571"/>
                  </a:cubicBezTo>
                  <a:cubicBezTo>
                    <a:pt x="8468" y="10480"/>
                    <a:pt x="10751" y="7992"/>
                    <a:pt x="10659" y="5139"/>
                  </a:cubicBezTo>
                  <a:cubicBezTo>
                    <a:pt x="10570" y="2251"/>
                    <a:pt x="8285" y="0"/>
                    <a:pt x="54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4429;p65">
              <a:extLst>
                <a:ext uri="{FF2B5EF4-FFF2-40B4-BE49-F238E27FC236}">
                  <a16:creationId xmlns:a16="http://schemas.microsoft.com/office/drawing/2014/main" id="{3E436E9B-3E53-47A9-8312-E71732B23A87}"/>
                </a:ext>
              </a:extLst>
            </p:cNvPr>
            <p:cNvSpPr/>
            <p:nvPr/>
          </p:nvSpPr>
          <p:spPr>
            <a:xfrm>
              <a:off x="3252097" y="1927090"/>
              <a:ext cx="102861" cy="114856"/>
            </a:xfrm>
            <a:custGeom>
              <a:avLst/>
              <a:gdLst/>
              <a:ahLst/>
              <a:cxnLst/>
              <a:rect l="l" t="t" r="r" b="b"/>
              <a:pathLst>
                <a:path w="6963" h="7775" extrusionOk="0">
                  <a:moveTo>
                    <a:pt x="2053" y="0"/>
                  </a:moveTo>
                  <a:cubicBezTo>
                    <a:pt x="1784" y="0"/>
                    <a:pt x="1500" y="145"/>
                    <a:pt x="1256" y="448"/>
                  </a:cubicBezTo>
                  <a:cubicBezTo>
                    <a:pt x="1" y="1977"/>
                    <a:pt x="1" y="4077"/>
                    <a:pt x="868" y="5698"/>
                  </a:cubicBezTo>
                  <a:cubicBezTo>
                    <a:pt x="1347" y="6451"/>
                    <a:pt x="1918" y="7021"/>
                    <a:pt x="2489" y="7409"/>
                  </a:cubicBezTo>
                  <a:cubicBezTo>
                    <a:pt x="2991" y="7653"/>
                    <a:pt x="3706" y="7775"/>
                    <a:pt x="4357" y="7775"/>
                  </a:cubicBezTo>
                  <a:cubicBezTo>
                    <a:pt x="4682" y="7775"/>
                    <a:pt x="4992" y="7744"/>
                    <a:pt x="5251" y="7683"/>
                  </a:cubicBezTo>
                  <a:cubicBezTo>
                    <a:pt x="6962" y="7113"/>
                    <a:pt x="6666" y="5310"/>
                    <a:pt x="5045" y="4922"/>
                  </a:cubicBezTo>
                  <a:cubicBezTo>
                    <a:pt x="3151" y="4351"/>
                    <a:pt x="2854" y="3506"/>
                    <a:pt x="3059" y="1794"/>
                  </a:cubicBezTo>
                  <a:cubicBezTo>
                    <a:pt x="3121" y="636"/>
                    <a:pt x="2618" y="0"/>
                    <a:pt x="2053" y="0"/>
                  </a:cubicBezTo>
                  <a:close/>
                </a:path>
              </a:pathLst>
            </a:custGeom>
            <a:solidFill>
              <a:srgbClr val="DB6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4430;p65">
              <a:extLst>
                <a:ext uri="{FF2B5EF4-FFF2-40B4-BE49-F238E27FC236}">
                  <a16:creationId xmlns:a16="http://schemas.microsoft.com/office/drawing/2014/main" id="{357425C9-6617-460C-AFE2-8DF2B066D8A7}"/>
                </a:ext>
              </a:extLst>
            </p:cNvPr>
            <p:cNvSpPr/>
            <p:nvPr/>
          </p:nvSpPr>
          <p:spPr>
            <a:xfrm>
              <a:off x="2969856" y="2063150"/>
              <a:ext cx="158834" cy="155865"/>
            </a:xfrm>
            <a:custGeom>
              <a:avLst/>
              <a:gdLst/>
              <a:ahLst/>
              <a:cxnLst/>
              <a:rect l="l" t="t" r="r" b="b"/>
              <a:pathLst>
                <a:path w="10752" h="10551" extrusionOk="0">
                  <a:moveTo>
                    <a:pt x="5398" y="0"/>
                  </a:moveTo>
                  <a:cubicBezTo>
                    <a:pt x="5342" y="0"/>
                    <a:pt x="5285" y="1"/>
                    <a:pt x="5228" y="3"/>
                  </a:cubicBezTo>
                  <a:cubicBezTo>
                    <a:pt x="2375" y="94"/>
                    <a:pt x="1" y="2468"/>
                    <a:pt x="92" y="5412"/>
                  </a:cubicBezTo>
                  <a:cubicBezTo>
                    <a:pt x="182" y="8300"/>
                    <a:pt x="2576" y="10551"/>
                    <a:pt x="5359" y="10551"/>
                  </a:cubicBezTo>
                  <a:cubicBezTo>
                    <a:pt x="5414" y="10551"/>
                    <a:pt x="5469" y="10550"/>
                    <a:pt x="5525" y="10548"/>
                  </a:cubicBezTo>
                  <a:cubicBezTo>
                    <a:pt x="8469" y="10457"/>
                    <a:pt x="10752" y="8083"/>
                    <a:pt x="10660" y="5138"/>
                  </a:cubicBezTo>
                  <a:cubicBezTo>
                    <a:pt x="10660" y="2251"/>
                    <a:pt x="8268" y="0"/>
                    <a:pt x="5398" y="0"/>
                  </a:cubicBezTo>
                  <a:close/>
                </a:path>
              </a:pathLst>
            </a:custGeom>
            <a:solidFill>
              <a:srgbClr val="D1C7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4431;p65">
              <a:extLst>
                <a:ext uri="{FF2B5EF4-FFF2-40B4-BE49-F238E27FC236}">
                  <a16:creationId xmlns:a16="http://schemas.microsoft.com/office/drawing/2014/main" id="{6159EE0E-91CF-4D11-9EE4-69D3AB76FEBF}"/>
                </a:ext>
              </a:extLst>
            </p:cNvPr>
            <p:cNvSpPr/>
            <p:nvPr/>
          </p:nvSpPr>
          <p:spPr>
            <a:xfrm>
              <a:off x="2978292" y="2092002"/>
              <a:ext cx="102521" cy="115403"/>
            </a:xfrm>
            <a:custGeom>
              <a:avLst/>
              <a:gdLst/>
              <a:ahLst/>
              <a:cxnLst/>
              <a:rect l="l" t="t" r="r" b="b"/>
              <a:pathLst>
                <a:path w="6940" h="7812" extrusionOk="0">
                  <a:moveTo>
                    <a:pt x="2039" y="1"/>
                  </a:moveTo>
                  <a:cubicBezTo>
                    <a:pt x="1766" y="1"/>
                    <a:pt x="1479" y="140"/>
                    <a:pt x="1233" y="423"/>
                  </a:cubicBezTo>
                  <a:cubicBezTo>
                    <a:pt x="1" y="1953"/>
                    <a:pt x="1" y="4121"/>
                    <a:pt x="845" y="5742"/>
                  </a:cubicBezTo>
                  <a:cubicBezTo>
                    <a:pt x="1324" y="6518"/>
                    <a:pt x="1895" y="7088"/>
                    <a:pt x="2557" y="7362"/>
                  </a:cubicBezTo>
                  <a:cubicBezTo>
                    <a:pt x="2988" y="7664"/>
                    <a:pt x="3636" y="7812"/>
                    <a:pt x="4245" y="7812"/>
                  </a:cubicBezTo>
                  <a:cubicBezTo>
                    <a:pt x="4603" y="7812"/>
                    <a:pt x="4948" y="7761"/>
                    <a:pt x="5228" y="7659"/>
                  </a:cubicBezTo>
                  <a:cubicBezTo>
                    <a:pt x="6939" y="7088"/>
                    <a:pt x="6666" y="5377"/>
                    <a:pt x="5045" y="4897"/>
                  </a:cubicBezTo>
                  <a:cubicBezTo>
                    <a:pt x="3128" y="4327"/>
                    <a:pt x="2945" y="3459"/>
                    <a:pt x="3036" y="1747"/>
                  </a:cubicBezTo>
                  <a:cubicBezTo>
                    <a:pt x="3098" y="594"/>
                    <a:pt x="2600" y="1"/>
                    <a:pt x="203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4432;p65">
              <a:extLst>
                <a:ext uri="{FF2B5EF4-FFF2-40B4-BE49-F238E27FC236}">
                  <a16:creationId xmlns:a16="http://schemas.microsoft.com/office/drawing/2014/main" id="{7DC20D88-E456-475D-8575-8696801F0531}"/>
                </a:ext>
              </a:extLst>
            </p:cNvPr>
            <p:cNvSpPr/>
            <p:nvPr/>
          </p:nvSpPr>
          <p:spPr>
            <a:xfrm>
              <a:off x="2914900" y="2346734"/>
              <a:ext cx="205353" cy="202413"/>
            </a:xfrm>
            <a:custGeom>
              <a:avLst/>
              <a:gdLst/>
              <a:ahLst/>
              <a:cxnLst/>
              <a:rect l="l" t="t" r="r" b="b"/>
              <a:pathLst>
                <a:path w="13901" h="13702" extrusionOk="0">
                  <a:moveTo>
                    <a:pt x="6923" y="1"/>
                  </a:moveTo>
                  <a:cubicBezTo>
                    <a:pt x="6868" y="1"/>
                    <a:pt x="6812" y="1"/>
                    <a:pt x="6757" y="3"/>
                  </a:cubicBezTo>
                  <a:cubicBezTo>
                    <a:pt x="2968" y="117"/>
                    <a:pt x="0" y="3244"/>
                    <a:pt x="115" y="7056"/>
                  </a:cubicBezTo>
                  <a:cubicBezTo>
                    <a:pt x="204" y="10774"/>
                    <a:pt x="3217" y="13701"/>
                    <a:pt x="6932" y="13701"/>
                  </a:cubicBezTo>
                  <a:cubicBezTo>
                    <a:pt x="7003" y="13701"/>
                    <a:pt x="7074" y="13700"/>
                    <a:pt x="7145" y="13698"/>
                  </a:cubicBezTo>
                  <a:cubicBezTo>
                    <a:pt x="10957" y="13607"/>
                    <a:pt x="13901" y="10479"/>
                    <a:pt x="13810" y="6668"/>
                  </a:cubicBezTo>
                  <a:cubicBezTo>
                    <a:pt x="13697" y="3024"/>
                    <a:pt x="10659" y="1"/>
                    <a:pt x="692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4433;p65">
              <a:extLst>
                <a:ext uri="{FF2B5EF4-FFF2-40B4-BE49-F238E27FC236}">
                  <a16:creationId xmlns:a16="http://schemas.microsoft.com/office/drawing/2014/main" id="{365CFE46-AD99-48E9-8AEA-676487DEBFF1}"/>
                </a:ext>
              </a:extLst>
            </p:cNvPr>
            <p:cNvSpPr/>
            <p:nvPr/>
          </p:nvSpPr>
          <p:spPr>
            <a:xfrm>
              <a:off x="2925020" y="2385159"/>
              <a:ext cx="133204" cy="148833"/>
            </a:xfrm>
            <a:custGeom>
              <a:avLst/>
              <a:gdLst/>
              <a:ahLst/>
              <a:cxnLst/>
              <a:rect l="l" t="t" r="r" b="b"/>
              <a:pathLst>
                <a:path w="9017" h="10075" extrusionOk="0">
                  <a:moveTo>
                    <a:pt x="2633" y="1"/>
                  </a:moveTo>
                  <a:cubicBezTo>
                    <a:pt x="2280" y="1"/>
                    <a:pt x="1909" y="181"/>
                    <a:pt x="1598" y="552"/>
                  </a:cubicBezTo>
                  <a:cubicBezTo>
                    <a:pt x="0" y="2446"/>
                    <a:pt x="0" y="5299"/>
                    <a:pt x="1141" y="7399"/>
                  </a:cubicBezTo>
                  <a:cubicBezTo>
                    <a:pt x="1712" y="8358"/>
                    <a:pt x="2465" y="9111"/>
                    <a:pt x="3310" y="9590"/>
                  </a:cubicBezTo>
                  <a:cubicBezTo>
                    <a:pt x="3853" y="9891"/>
                    <a:pt x="4692" y="10075"/>
                    <a:pt x="5473" y="10075"/>
                  </a:cubicBezTo>
                  <a:cubicBezTo>
                    <a:pt x="5939" y="10075"/>
                    <a:pt x="6384" y="10009"/>
                    <a:pt x="6734" y="9864"/>
                  </a:cubicBezTo>
                  <a:cubicBezTo>
                    <a:pt x="9016" y="9202"/>
                    <a:pt x="8651" y="6920"/>
                    <a:pt x="6551" y="6349"/>
                  </a:cubicBezTo>
                  <a:cubicBezTo>
                    <a:pt x="4086" y="5596"/>
                    <a:pt x="3789" y="4546"/>
                    <a:pt x="3880" y="2263"/>
                  </a:cubicBezTo>
                  <a:cubicBezTo>
                    <a:pt x="4019" y="783"/>
                    <a:pt x="3366" y="1"/>
                    <a:pt x="263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4434;p65">
              <a:extLst>
                <a:ext uri="{FF2B5EF4-FFF2-40B4-BE49-F238E27FC236}">
                  <a16:creationId xmlns:a16="http://schemas.microsoft.com/office/drawing/2014/main" id="{2E4B6F0F-B157-426D-8D38-67556413FEFC}"/>
                </a:ext>
              </a:extLst>
            </p:cNvPr>
            <p:cNvSpPr/>
            <p:nvPr/>
          </p:nvSpPr>
          <p:spPr>
            <a:xfrm>
              <a:off x="3460147" y="2401734"/>
              <a:ext cx="167269" cy="440353"/>
            </a:xfrm>
            <a:custGeom>
              <a:avLst/>
              <a:gdLst/>
              <a:ahLst/>
              <a:cxnLst/>
              <a:rect l="l" t="t" r="r" b="b"/>
              <a:pathLst>
                <a:path w="11323" h="29809" extrusionOk="0">
                  <a:moveTo>
                    <a:pt x="3151" y="0"/>
                  </a:moveTo>
                  <a:lnTo>
                    <a:pt x="1" y="753"/>
                  </a:lnTo>
                  <a:cubicBezTo>
                    <a:pt x="1" y="753"/>
                    <a:pt x="1713" y="24446"/>
                    <a:pt x="3607" y="27391"/>
                  </a:cubicBezTo>
                  <a:cubicBezTo>
                    <a:pt x="5055" y="29513"/>
                    <a:pt x="6740" y="29809"/>
                    <a:pt x="7602" y="29809"/>
                  </a:cubicBezTo>
                  <a:cubicBezTo>
                    <a:pt x="7936" y="29809"/>
                    <a:pt x="8147" y="29764"/>
                    <a:pt x="8172" y="29764"/>
                  </a:cubicBezTo>
                  <a:cubicBezTo>
                    <a:pt x="8286" y="29764"/>
                    <a:pt x="10752" y="29194"/>
                    <a:pt x="11231" y="25679"/>
                  </a:cubicBezTo>
                  <a:cubicBezTo>
                    <a:pt x="11322" y="25017"/>
                    <a:pt x="11140" y="23784"/>
                    <a:pt x="10752" y="22072"/>
                  </a:cubicBezTo>
                  <a:cubicBezTo>
                    <a:pt x="8857" y="14745"/>
                    <a:pt x="3151" y="0"/>
                    <a:pt x="315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4435;p65">
              <a:extLst>
                <a:ext uri="{FF2B5EF4-FFF2-40B4-BE49-F238E27FC236}">
                  <a16:creationId xmlns:a16="http://schemas.microsoft.com/office/drawing/2014/main" id="{80B4BEE6-FF5C-47ED-8ED1-D811160A8C7C}"/>
                </a:ext>
              </a:extLst>
            </p:cNvPr>
            <p:cNvSpPr/>
            <p:nvPr/>
          </p:nvSpPr>
          <p:spPr>
            <a:xfrm>
              <a:off x="3477018" y="2401734"/>
              <a:ext cx="141964" cy="367052"/>
            </a:xfrm>
            <a:custGeom>
              <a:avLst/>
              <a:gdLst/>
              <a:ahLst/>
              <a:cxnLst/>
              <a:rect l="l" t="t" r="r" b="b"/>
              <a:pathLst>
                <a:path w="9610" h="24847" extrusionOk="0">
                  <a:moveTo>
                    <a:pt x="2009" y="0"/>
                  </a:moveTo>
                  <a:lnTo>
                    <a:pt x="0" y="480"/>
                  </a:lnTo>
                  <a:cubicBezTo>
                    <a:pt x="388" y="4383"/>
                    <a:pt x="1621" y="20543"/>
                    <a:pt x="3150" y="22734"/>
                  </a:cubicBezTo>
                  <a:cubicBezTo>
                    <a:pt x="4395" y="24593"/>
                    <a:pt x="5882" y="24847"/>
                    <a:pt x="6600" y="24847"/>
                  </a:cubicBezTo>
                  <a:cubicBezTo>
                    <a:pt x="6869" y="24847"/>
                    <a:pt x="7030" y="24811"/>
                    <a:pt x="7030" y="24811"/>
                  </a:cubicBezTo>
                  <a:cubicBezTo>
                    <a:pt x="7144" y="24811"/>
                    <a:pt x="8856" y="24446"/>
                    <a:pt x="9610" y="22072"/>
                  </a:cubicBezTo>
                  <a:cubicBezTo>
                    <a:pt x="7715" y="14745"/>
                    <a:pt x="2009" y="0"/>
                    <a:pt x="20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4436;p65">
              <a:extLst>
                <a:ext uri="{FF2B5EF4-FFF2-40B4-BE49-F238E27FC236}">
                  <a16:creationId xmlns:a16="http://schemas.microsoft.com/office/drawing/2014/main" id="{1E6D629C-00D0-4E56-AC7F-CA5297F08174}"/>
                </a:ext>
              </a:extLst>
            </p:cNvPr>
            <p:cNvSpPr/>
            <p:nvPr/>
          </p:nvSpPr>
          <p:spPr>
            <a:xfrm>
              <a:off x="3366072" y="2076682"/>
              <a:ext cx="149055" cy="205692"/>
            </a:xfrm>
            <a:custGeom>
              <a:avLst/>
              <a:gdLst/>
              <a:ahLst/>
              <a:cxnLst/>
              <a:rect l="l" t="t" r="r" b="b"/>
              <a:pathLst>
                <a:path w="10090" h="13924" extrusionOk="0">
                  <a:moveTo>
                    <a:pt x="2752" y="1"/>
                  </a:moveTo>
                  <a:cubicBezTo>
                    <a:pt x="2727" y="1"/>
                    <a:pt x="2700" y="8"/>
                    <a:pt x="2671" y="22"/>
                  </a:cubicBezTo>
                  <a:cubicBezTo>
                    <a:pt x="1804" y="228"/>
                    <a:pt x="1" y="5158"/>
                    <a:pt x="92" y="7737"/>
                  </a:cubicBezTo>
                  <a:lnTo>
                    <a:pt x="92" y="8217"/>
                  </a:lnTo>
                  <a:cubicBezTo>
                    <a:pt x="389" y="10979"/>
                    <a:pt x="1895" y="13535"/>
                    <a:pt x="4383" y="13923"/>
                  </a:cubicBezTo>
                  <a:lnTo>
                    <a:pt x="4954" y="13718"/>
                  </a:lnTo>
                  <a:lnTo>
                    <a:pt x="7328" y="13147"/>
                  </a:lnTo>
                  <a:cubicBezTo>
                    <a:pt x="7328" y="13147"/>
                    <a:pt x="10089" y="11823"/>
                    <a:pt x="9131" y="7646"/>
                  </a:cubicBezTo>
                  <a:cubicBezTo>
                    <a:pt x="8948" y="6870"/>
                    <a:pt x="8651" y="6208"/>
                    <a:pt x="8263" y="5638"/>
                  </a:cubicBezTo>
                  <a:cubicBezTo>
                    <a:pt x="6666" y="2990"/>
                    <a:pt x="3333" y="2031"/>
                    <a:pt x="3036" y="502"/>
                  </a:cubicBezTo>
                  <a:cubicBezTo>
                    <a:pt x="2960" y="195"/>
                    <a:pt x="2883" y="1"/>
                    <a:pt x="27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437;p65">
              <a:extLst>
                <a:ext uri="{FF2B5EF4-FFF2-40B4-BE49-F238E27FC236}">
                  <a16:creationId xmlns:a16="http://schemas.microsoft.com/office/drawing/2014/main" id="{B9EAEC72-965B-4896-A994-963ACA892191}"/>
                </a:ext>
              </a:extLst>
            </p:cNvPr>
            <p:cNvSpPr/>
            <p:nvPr/>
          </p:nvSpPr>
          <p:spPr>
            <a:xfrm>
              <a:off x="3365112" y="2077111"/>
              <a:ext cx="123040" cy="120957"/>
            </a:xfrm>
            <a:custGeom>
              <a:avLst/>
              <a:gdLst/>
              <a:ahLst/>
              <a:cxnLst/>
              <a:rect l="l" t="t" r="r" b="b"/>
              <a:pathLst>
                <a:path w="8329" h="8188" extrusionOk="0">
                  <a:moveTo>
                    <a:pt x="2776" y="0"/>
                  </a:moveTo>
                  <a:cubicBezTo>
                    <a:pt x="1921" y="0"/>
                    <a:pt x="1" y="5186"/>
                    <a:pt x="157" y="7708"/>
                  </a:cubicBezTo>
                  <a:lnTo>
                    <a:pt x="157" y="8188"/>
                  </a:lnTo>
                  <a:cubicBezTo>
                    <a:pt x="340" y="8096"/>
                    <a:pt x="454" y="7982"/>
                    <a:pt x="545" y="7891"/>
                  </a:cubicBezTo>
                  <a:cubicBezTo>
                    <a:pt x="819" y="7708"/>
                    <a:pt x="1024" y="7412"/>
                    <a:pt x="1207" y="7229"/>
                  </a:cubicBezTo>
                  <a:cubicBezTo>
                    <a:pt x="1410" y="7026"/>
                    <a:pt x="1675" y="6911"/>
                    <a:pt x="1919" y="6911"/>
                  </a:cubicBezTo>
                  <a:cubicBezTo>
                    <a:pt x="2005" y="6911"/>
                    <a:pt x="2088" y="6926"/>
                    <a:pt x="2166" y="6955"/>
                  </a:cubicBezTo>
                  <a:cubicBezTo>
                    <a:pt x="2348" y="7138"/>
                    <a:pt x="2531" y="7412"/>
                    <a:pt x="2828" y="7526"/>
                  </a:cubicBezTo>
                  <a:cubicBezTo>
                    <a:pt x="2930" y="7603"/>
                    <a:pt x="3049" y="7637"/>
                    <a:pt x="3174" y="7637"/>
                  </a:cubicBezTo>
                  <a:cubicBezTo>
                    <a:pt x="3492" y="7637"/>
                    <a:pt x="3847" y="7417"/>
                    <a:pt x="4060" y="7138"/>
                  </a:cubicBezTo>
                  <a:cubicBezTo>
                    <a:pt x="4448" y="6750"/>
                    <a:pt x="4722" y="6179"/>
                    <a:pt x="5201" y="6088"/>
                  </a:cubicBezTo>
                  <a:cubicBezTo>
                    <a:pt x="5275" y="6070"/>
                    <a:pt x="5352" y="6063"/>
                    <a:pt x="5431" y="6063"/>
                  </a:cubicBezTo>
                  <a:cubicBezTo>
                    <a:pt x="5765" y="6063"/>
                    <a:pt x="6137" y="6197"/>
                    <a:pt x="6525" y="6270"/>
                  </a:cubicBezTo>
                  <a:cubicBezTo>
                    <a:pt x="6661" y="6329"/>
                    <a:pt x="6804" y="6354"/>
                    <a:pt x="6949" y="6354"/>
                  </a:cubicBezTo>
                  <a:cubicBezTo>
                    <a:pt x="7313" y="6354"/>
                    <a:pt x="7685" y="6193"/>
                    <a:pt x="7963" y="5997"/>
                  </a:cubicBezTo>
                  <a:cubicBezTo>
                    <a:pt x="8146" y="5905"/>
                    <a:pt x="8237" y="5700"/>
                    <a:pt x="8328" y="5609"/>
                  </a:cubicBezTo>
                  <a:cubicBezTo>
                    <a:pt x="6731" y="2961"/>
                    <a:pt x="3489" y="2002"/>
                    <a:pt x="3101" y="473"/>
                  </a:cubicBezTo>
                  <a:cubicBezTo>
                    <a:pt x="3033" y="146"/>
                    <a:pt x="2919" y="0"/>
                    <a:pt x="27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438;p65">
              <a:extLst>
                <a:ext uri="{FF2B5EF4-FFF2-40B4-BE49-F238E27FC236}">
                  <a16:creationId xmlns:a16="http://schemas.microsoft.com/office/drawing/2014/main" id="{01625468-0716-413C-BAB3-F0B2DE26BE2C}"/>
                </a:ext>
              </a:extLst>
            </p:cNvPr>
            <p:cNvSpPr/>
            <p:nvPr/>
          </p:nvSpPr>
          <p:spPr>
            <a:xfrm>
              <a:off x="3367313" y="2080051"/>
              <a:ext cx="81721" cy="202324"/>
            </a:xfrm>
            <a:custGeom>
              <a:avLst/>
              <a:gdLst/>
              <a:ahLst/>
              <a:cxnLst/>
              <a:rect l="l" t="t" r="r" b="b"/>
              <a:pathLst>
                <a:path w="5532" h="13696" extrusionOk="0">
                  <a:moveTo>
                    <a:pt x="2199" y="1"/>
                  </a:moveTo>
                  <a:cubicBezTo>
                    <a:pt x="1372" y="1002"/>
                    <a:pt x="130" y="4576"/>
                    <a:pt x="16" y="6884"/>
                  </a:cubicBezTo>
                  <a:lnTo>
                    <a:pt x="16" y="6884"/>
                  </a:lnTo>
                  <a:cubicBezTo>
                    <a:pt x="155" y="4534"/>
                    <a:pt x="1406" y="961"/>
                    <a:pt x="2199" y="1"/>
                  </a:cubicBezTo>
                  <a:close/>
                  <a:moveTo>
                    <a:pt x="16" y="6884"/>
                  </a:moveTo>
                  <a:lnTo>
                    <a:pt x="16" y="6884"/>
                  </a:lnTo>
                  <a:cubicBezTo>
                    <a:pt x="3" y="7104"/>
                    <a:pt x="0" y="7314"/>
                    <a:pt x="8" y="7509"/>
                  </a:cubicBezTo>
                  <a:lnTo>
                    <a:pt x="8" y="7213"/>
                  </a:lnTo>
                  <a:cubicBezTo>
                    <a:pt x="8" y="7106"/>
                    <a:pt x="11" y="6997"/>
                    <a:pt x="16" y="6884"/>
                  </a:cubicBezTo>
                  <a:close/>
                  <a:moveTo>
                    <a:pt x="1720" y="6756"/>
                  </a:moveTo>
                  <a:cubicBezTo>
                    <a:pt x="1537" y="6756"/>
                    <a:pt x="1241" y="6847"/>
                    <a:pt x="1058" y="7030"/>
                  </a:cubicBezTo>
                  <a:cubicBezTo>
                    <a:pt x="875" y="7213"/>
                    <a:pt x="670" y="7509"/>
                    <a:pt x="396" y="7692"/>
                  </a:cubicBezTo>
                  <a:cubicBezTo>
                    <a:pt x="305" y="7783"/>
                    <a:pt x="191" y="7897"/>
                    <a:pt x="8" y="7989"/>
                  </a:cubicBezTo>
                  <a:cubicBezTo>
                    <a:pt x="305" y="10751"/>
                    <a:pt x="1811" y="13307"/>
                    <a:pt x="4299" y="13695"/>
                  </a:cubicBezTo>
                  <a:lnTo>
                    <a:pt x="4870" y="13490"/>
                  </a:lnTo>
                  <a:lnTo>
                    <a:pt x="5532" y="13124"/>
                  </a:lnTo>
                  <a:cubicBezTo>
                    <a:pt x="5532" y="13124"/>
                    <a:pt x="2861" y="10066"/>
                    <a:pt x="2108" y="6847"/>
                  </a:cubicBezTo>
                  <a:cubicBezTo>
                    <a:pt x="2108" y="6847"/>
                    <a:pt x="2017" y="6847"/>
                    <a:pt x="2017" y="675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439;p65">
              <a:extLst>
                <a:ext uri="{FF2B5EF4-FFF2-40B4-BE49-F238E27FC236}">
                  <a16:creationId xmlns:a16="http://schemas.microsoft.com/office/drawing/2014/main" id="{37A8BB57-FF91-44C4-9628-6E2572144B26}"/>
                </a:ext>
              </a:extLst>
            </p:cNvPr>
            <p:cNvSpPr/>
            <p:nvPr/>
          </p:nvSpPr>
          <p:spPr>
            <a:xfrm>
              <a:off x="3366072" y="2077007"/>
              <a:ext cx="39472" cy="121061"/>
            </a:xfrm>
            <a:custGeom>
              <a:avLst/>
              <a:gdLst/>
              <a:ahLst/>
              <a:cxnLst/>
              <a:rect l="l" t="t" r="r" b="b"/>
              <a:pathLst>
                <a:path w="2672" h="8195" extrusionOk="0">
                  <a:moveTo>
                    <a:pt x="2671" y="0"/>
                  </a:moveTo>
                  <a:cubicBezTo>
                    <a:pt x="2557" y="0"/>
                    <a:pt x="2466" y="115"/>
                    <a:pt x="2283" y="206"/>
                  </a:cubicBezTo>
                  <a:cubicBezTo>
                    <a:pt x="1416" y="1256"/>
                    <a:pt x="1" y="5433"/>
                    <a:pt x="92" y="7715"/>
                  </a:cubicBezTo>
                  <a:lnTo>
                    <a:pt x="92" y="7898"/>
                  </a:lnTo>
                  <a:lnTo>
                    <a:pt x="92" y="8195"/>
                  </a:lnTo>
                  <a:cubicBezTo>
                    <a:pt x="275" y="8103"/>
                    <a:pt x="389" y="7989"/>
                    <a:pt x="480" y="7898"/>
                  </a:cubicBezTo>
                  <a:cubicBezTo>
                    <a:pt x="754" y="7715"/>
                    <a:pt x="959" y="7419"/>
                    <a:pt x="1142" y="7236"/>
                  </a:cubicBezTo>
                  <a:cubicBezTo>
                    <a:pt x="1325" y="7053"/>
                    <a:pt x="1621" y="6962"/>
                    <a:pt x="1804" y="6962"/>
                  </a:cubicBezTo>
                  <a:lnTo>
                    <a:pt x="2101" y="6962"/>
                  </a:lnTo>
                  <a:cubicBezTo>
                    <a:pt x="2101" y="7053"/>
                    <a:pt x="2192" y="7053"/>
                    <a:pt x="2192" y="7053"/>
                  </a:cubicBezTo>
                  <a:cubicBezTo>
                    <a:pt x="2192" y="6962"/>
                    <a:pt x="2101" y="6757"/>
                    <a:pt x="2101" y="6665"/>
                  </a:cubicBezTo>
                  <a:cubicBezTo>
                    <a:pt x="1416" y="2762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B73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440;p65">
              <a:extLst>
                <a:ext uri="{FF2B5EF4-FFF2-40B4-BE49-F238E27FC236}">
                  <a16:creationId xmlns:a16="http://schemas.microsoft.com/office/drawing/2014/main" id="{99F0CF1C-0FC0-4676-AFC0-B334407BCB22}"/>
                </a:ext>
              </a:extLst>
            </p:cNvPr>
            <p:cNvSpPr/>
            <p:nvPr/>
          </p:nvSpPr>
          <p:spPr>
            <a:xfrm>
              <a:off x="3426435" y="2267669"/>
              <a:ext cx="84307" cy="149586"/>
            </a:xfrm>
            <a:custGeom>
              <a:avLst/>
              <a:gdLst/>
              <a:ahLst/>
              <a:cxnLst/>
              <a:rect l="l" t="t" r="r" b="b"/>
              <a:pathLst>
                <a:path w="5707" h="10126" extrusionOk="0">
                  <a:moveTo>
                    <a:pt x="3480" y="1"/>
                  </a:moveTo>
                  <a:cubicBezTo>
                    <a:pt x="3432" y="1"/>
                    <a:pt x="3382" y="12"/>
                    <a:pt x="3333" y="36"/>
                  </a:cubicBezTo>
                  <a:lnTo>
                    <a:pt x="297" y="698"/>
                  </a:lnTo>
                  <a:cubicBezTo>
                    <a:pt x="92" y="698"/>
                    <a:pt x="0" y="904"/>
                    <a:pt x="0" y="1086"/>
                  </a:cubicBezTo>
                  <a:cubicBezTo>
                    <a:pt x="92" y="1178"/>
                    <a:pt x="183" y="1269"/>
                    <a:pt x="388" y="1269"/>
                  </a:cubicBezTo>
                  <a:cubicBezTo>
                    <a:pt x="571" y="2410"/>
                    <a:pt x="1050" y="6131"/>
                    <a:pt x="1324" y="7067"/>
                  </a:cubicBezTo>
                  <a:cubicBezTo>
                    <a:pt x="1530" y="7843"/>
                    <a:pt x="1895" y="8984"/>
                    <a:pt x="2192" y="9555"/>
                  </a:cubicBezTo>
                  <a:cubicBezTo>
                    <a:pt x="2100" y="9646"/>
                    <a:pt x="2009" y="9737"/>
                    <a:pt x="2009" y="9828"/>
                  </a:cubicBezTo>
                  <a:cubicBezTo>
                    <a:pt x="2100" y="10034"/>
                    <a:pt x="2192" y="10125"/>
                    <a:pt x="2374" y="10125"/>
                  </a:cubicBezTo>
                  <a:lnTo>
                    <a:pt x="5433" y="9463"/>
                  </a:lnTo>
                  <a:cubicBezTo>
                    <a:pt x="5615" y="9349"/>
                    <a:pt x="5707" y="9258"/>
                    <a:pt x="5707" y="9075"/>
                  </a:cubicBezTo>
                  <a:cubicBezTo>
                    <a:pt x="5707" y="8893"/>
                    <a:pt x="5524" y="8778"/>
                    <a:pt x="5433" y="8778"/>
                  </a:cubicBezTo>
                  <a:cubicBezTo>
                    <a:pt x="5433" y="8208"/>
                    <a:pt x="5319" y="6975"/>
                    <a:pt x="5136" y="6131"/>
                  </a:cubicBezTo>
                  <a:cubicBezTo>
                    <a:pt x="4953" y="5263"/>
                    <a:pt x="3903" y="1748"/>
                    <a:pt x="3515" y="607"/>
                  </a:cubicBezTo>
                  <a:cubicBezTo>
                    <a:pt x="3721" y="516"/>
                    <a:pt x="3812" y="424"/>
                    <a:pt x="3721" y="219"/>
                  </a:cubicBezTo>
                  <a:cubicBezTo>
                    <a:pt x="3721" y="85"/>
                    <a:pt x="3611" y="1"/>
                    <a:pt x="3480" y="1"/>
                  </a:cubicBez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41;p65">
              <a:extLst>
                <a:ext uri="{FF2B5EF4-FFF2-40B4-BE49-F238E27FC236}">
                  <a16:creationId xmlns:a16="http://schemas.microsoft.com/office/drawing/2014/main" id="{69E22338-5C56-402F-8FD0-61849906D11F}"/>
                </a:ext>
              </a:extLst>
            </p:cNvPr>
            <p:cNvSpPr/>
            <p:nvPr/>
          </p:nvSpPr>
          <p:spPr>
            <a:xfrm>
              <a:off x="3426435" y="2267669"/>
              <a:ext cx="84307" cy="149586"/>
            </a:xfrm>
            <a:custGeom>
              <a:avLst/>
              <a:gdLst/>
              <a:ahLst/>
              <a:cxnLst/>
              <a:rect l="l" t="t" r="r" b="b"/>
              <a:pathLst>
                <a:path w="5707" h="10126" extrusionOk="0">
                  <a:moveTo>
                    <a:pt x="3480" y="1"/>
                  </a:moveTo>
                  <a:cubicBezTo>
                    <a:pt x="3432" y="1"/>
                    <a:pt x="3382" y="12"/>
                    <a:pt x="3333" y="36"/>
                  </a:cubicBezTo>
                  <a:lnTo>
                    <a:pt x="297" y="698"/>
                  </a:lnTo>
                  <a:cubicBezTo>
                    <a:pt x="92" y="698"/>
                    <a:pt x="0" y="904"/>
                    <a:pt x="0" y="1086"/>
                  </a:cubicBezTo>
                  <a:cubicBezTo>
                    <a:pt x="92" y="1269"/>
                    <a:pt x="183" y="1269"/>
                    <a:pt x="388" y="1269"/>
                  </a:cubicBezTo>
                  <a:cubicBezTo>
                    <a:pt x="571" y="2410"/>
                    <a:pt x="1050" y="6131"/>
                    <a:pt x="1324" y="7067"/>
                  </a:cubicBezTo>
                  <a:cubicBezTo>
                    <a:pt x="1530" y="7843"/>
                    <a:pt x="1895" y="8984"/>
                    <a:pt x="2192" y="9555"/>
                  </a:cubicBezTo>
                  <a:cubicBezTo>
                    <a:pt x="2100" y="9646"/>
                    <a:pt x="2009" y="9737"/>
                    <a:pt x="2009" y="9828"/>
                  </a:cubicBezTo>
                  <a:cubicBezTo>
                    <a:pt x="2100" y="10034"/>
                    <a:pt x="2192" y="10125"/>
                    <a:pt x="2374" y="10125"/>
                  </a:cubicBezTo>
                  <a:lnTo>
                    <a:pt x="5433" y="9463"/>
                  </a:lnTo>
                  <a:cubicBezTo>
                    <a:pt x="5615" y="9349"/>
                    <a:pt x="5707" y="9258"/>
                    <a:pt x="5707" y="9075"/>
                  </a:cubicBezTo>
                  <a:cubicBezTo>
                    <a:pt x="5707" y="8893"/>
                    <a:pt x="5524" y="8778"/>
                    <a:pt x="5433" y="8778"/>
                  </a:cubicBezTo>
                  <a:cubicBezTo>
                    <a:pt x="5433" y="8208"/>
                    <a:pt x="5319" y="6975"/>
                    <a:pt x="5136" y="6131"/>
                  </a:cubicBezTo>
                  <a:cubicBezTo>
                    <a:pt x="4953" y="5263"/>
                    <a:pt x="3903" y="1657"/>
                    <a:pt x="3515" y="607"/>
                  </a:cubicBezTo>
                  <a:cubicBezTo>
                    <a:pt x="3721" y="516"/>
                    <a:pt x="3812" y="424"/>
                    <a:pt x="3721" y="219"/>
                  </a:cubicBezTo>
                  <a:cubicBezTo>
                    <a:pt x="3721" y="85"/>
                    <a:pt x="3611" y="1"/>
                    <a:pt x="34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442;p65">
              <a:extLst>
                <a:ext uri="{FF2B5EF4-FFF2-40B4-BE49-F238E27FC236}">
                  <a16:creationId xmlns:a16="http://schemas.microsoft.com/office/drawing/2014/main" id="{AE87C047-DB31-471F-8DCC-8C16A7FE1DFD}"/>
                </a:ext>
              </a:extLst>
            </p:cNvPr>
            <p:cNvSpPr/>
            <p:nvPr/>
          </p:nvSpPr>
          <p:spPr>
            <a:xfrm>
              <a:off x="3444636" y="2267669"/>
              <a:ext cx="66107" cy="145199"/>
            </a:xfrm>
            <a:custGeom>
              <a:avLst/>
              <a:gdLst/>
              <a:ahLst/>
              <a:cxnLst/>
              <a:rect l="l" t="t" r="r" b="b"/>
              <a:pathLst>
                <a:path w="4475" h="9829" extrusionOk="0">
                  <a:moveTo>
                    <a:pt x="2248" y="1"/>
                  </a:moveTo>
                  <a:cubicBezTo>
                    <a:pt x="2200" y="1"/>
                    <a:pt x="2150" y="12"/>
                    <a:pt x="2101" y="36"/>
                  </a:cubicBezTo>
                  <a:lnTo>
                    <a:pt x="298" y="424"/>
                  </a:lnTo>
                  <a:cubicBezTo>
                    <a:pt x="92" y="516"/>
                    <a:pt x="1" y="607"/>
                    <a:pt x="1" y="790"/>
                  </a:cubicBezTo>
                  <a:cubicBezTo>
                    <a:pt x="92" y="995"/>
                    <a:pt x="206" y="1086"/>
                    <a:pt x="298" y="1086"/>
                  </a:cubicBezTo>
                  <a:cubicBezTo>
                    <a:pt x="480" y="2228"/>
                    <a:pt x="1051" y="5834"/>
                    <a:pt x="1234" y="6793"/>
                  </a:cubicBezTo>
                  <a:cubicBezTo>
                    <a:pt x="1439" y="7637"/>
                    <a:pt x="1918" y="8778"/>
                    <a:pt x="2192" y="9258"/>
                  </a:cubicBezTo>
                  <a:cubicBezTo>
                    <a:pt x="2010" y="9349"/>
                    <a:pt x="2010" y="9463"/>
                    <a:pt x="2010" y="9646"/>
                  </a:cubicBezTo>
                  <a:cubicBezTo>
                    <a:pt x="2010" y="9737"/>
                    <a:pt x="2192" y="9828"/>
                    <a:pt x="2375" y="9828"/>
                  </a:cubicBezTo>
                  <a:lnTo>
                    <a:pt x="4201" y="9463"/>
                  </a:lnTo>
                  <a:cubicBezTo>
                    <a:pt x="4383" y="9349"/>
                    <a:pt x="4475" y="9258"/>
                    <a:pt x="4475" y="9075"/>
                  </a:cubicBezTo>
                  <a:cubicBezTo>
                    <a:pt x="4475" y="8893"/>
                    <a:pt x="4292" y="8778"/>
                    <a:pt x="4201" y="8778"/>
                  </a:cubicBezTo>
                  <a:cubicBezTo>
                    <a:pt x="4201" y="8208"/>
                    <a:pt x="4087" y="6975"/>
                    <a:pt x="3904" y="6131"/>
                  </a:cubicBezTo>
                  <a:cubicBezTo>
                    <a:pt x="3721" y="5263"/>
                    <a:pt x="2671" y="1657"/>
                    <a:pt x="2283" y="607"/>
                  </a:cubicBezTo>
                  <a:cubicBezTo>
                    <a:pt x="2489" y="516"/>
                    <a:pt x="2580" y="424"/>
                    <a:pt x="2489" y="219"/>
                  </a:cubicBezTo>
                  <a:cubicBezTo>
                    <a:pt x="2489" y="85"/>
                    <a:pt x="2379" y="1"/>
                    <a:pt x="224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8A256FE-3389-0AE1-F78F-C9E745D0E89F}"/>
              </a:ext>
            </a:extLst>
          </p:cNvPr>
          <p:cNvSpPr txBox="1"/>
          <p:nvPr/>
        </p:nvSpPr>
        <p:spPr>
          <a:xfrm>
            <a:off x="2045564" y="687914"/>
            <a:ext cx="5208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ptos ExtraBold" panose="020F0502020204030204" pitchFamily="34" charset="0"/>
                <a:cs typeface="Arial"/>
                <a:sym typeface="Arial"/>
              </a:rPr>
              <a:t>HÃY NÓI …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E1E8CE-FD5A-782E-0BC0-FE0D536CE49D}"/>
              </a:ext>
            </a:extLst>
          </p:cNvPr>
          <p:cNvSpPr txBox="1"/>
          <p:nvPr/>
        </p:nvSpPr>
        <p:spPr>
          <a:xfrm>
            <a:off x="1480110" y="1876047"/>
            <a:ext cx="3818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3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điề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m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con học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đượ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CBC750-B891-BB75-3593-6BCDA92DC801}"/>
              </a:ext>
            </a:extLst>
          </p:cNvPr>
          <p:cNvSpPr txBox="1"/>
          <p:nvPr/>
        </p:nvSpPr>
        <p:spPr>
          <a:xfrm>
            <a:off x="2386111" y="2748218"/>
            <a:ext cx="5824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2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điề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m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con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thíc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nhấ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tro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tiế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học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29AFB7-DFBF-4E43-FAA2-93EFCD88D935}"/>
              </a:ext>
            </a:extLst>
          </p:cNvPr>
          <p:cNvSpPr txBox="1"/>
          <p:nvPr/>
        </p:nvSpPr>
        <p:spPr>
          <a:xfrm>
            <a:off x="3333648" y="3927766"/>
            <a:ext cx="6156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1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câ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hỏ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m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con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cò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thắ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mắ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#9Slide03 Arima Madurai Medium" panose="00000600000000000000" pitchFamily="2" charset="0"/>
                <a:cs typeface="#9Slide03 Arima Madurai Medium" panose="00000600000000000000" pitchFamily="2" charset="0"/>
                <a:sym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7782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B209C-B798-D9D2-9C2F-ED7D74A1F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3505" y="691485"/>
            <a:ext cx="3887400" cy="755700"/>
          </a:xfrm>
        </p:spPr>
        <p:txBody>
          <a:bodyPr/>
          <a:lstStyle/>
          <a:p>
            <a:r>
              <a:rPr lang="en-US" sz="4800" dirty="0">
                <a:latin typeface="#9Slide03 BoosterNextFYBlack" panose="02000A03000000020004" pitchFamily="2" charset="0"/>
              </a:rPr>
              <a:t>DẶN D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D9AC9C-724F-5974-353E-EFFC974BE972}"/>
              </a:ext>
            </a:extLst>
          </p:cNvPr>
          <p:cNvSpPr txBox="1"/>
          <p:nvPr/>
        </p:nvSpPr>
        <p:spPr>
          <a:xfrm>
            <a:off x="1056640" y="1717040"/>
            <a:ext cx="4144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1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X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e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lạ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các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đã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làm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667F6D-0C06-CE23-D12A-4E0CA9D29A40}"/>
              </a:ext>
            </a:extLst>
          </p:cNvPr>
          <p:cNvSpPr txBox="1"/>
          <p:nvPr/>
        </p:nvSpPr>
        <p:spPr>
          <a:xfrm>
            <a:off x="1158240" y="2448560"/>
            <a:ext cx="5997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2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Vẽ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sơ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đ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du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ổ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kế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đã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học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C98DD1-6228-9033-B503-45C9B0B8CB99}"/>
              </a:ext>
            </a:extLst>
          </p:cNvPr>
          <p:cNvSpPr txBox="1"/>
          <p:nvPr/>
        </p:nvSpPr>
        <p:spPr>
          <a:xfrm>
            <a:off x="1158239" y="3296530"/>
            <a:ext cx="3429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400" dirty="0">
                <a:latin typeface="#9Slide03 SVN-Avo Bold" panose="02040603050506020204" pitchFamily="18" charset="0"/>
              </a:rPr>
              <a:t>3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So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iế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theo.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#9Slide03 SVN-Avo Bold" panose="02040603050506020204" pitchFamily="18" charset="0"/>
                <a:cs typeface="Arial"/>
                <a:sym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62775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48A83EB-9682-4CB8-9DA9-CFD28ADD94E6}"/>
              </a:ext>
            </a:extLst>
          </p:cNvPr>
          <p:cNvSpPr txBox="1"/>
          <p:nvPr/>
        </p:nvSpPr>
        <p:spPr>
          <a:xfrm>
            <a:off x="808263" y="1786920"/>
            <a:ext cx="726621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8.  BÀI 5</a:t>
            </a:r>
          </a:p>
          <a:p>
            <a:pPr algn="ctr"/>
            <a:r>
              <a:rPr lang="en-US" sz="3200" b="1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HÉP TÍNH LŨY THỪA CỦA SỐ MŨ TỰ NHIÊN </a:t>
            </a:r>
          </a:p>
        </p:txBody>
      </p:sp>
      <p:pic>
        <p:nvPicPr>
          <p:cNvPr id="10" name="图片 3">
            <a:extLst>
              <a:ext uri="{FF2B5EF4-FFF2-40B4-BE49-F238E27FC236}">
                <a16:creationId xmlns:a16="http://schemas.microsoft.com/office/drawing/2014/main" id="{C047B65C-9DBE-4BCE-9C31-838D67EA4C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22" y="588855"/>
            <a:ext cx="2614973" cy="12924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92D5C-136B-16F9-8EA2-FFC48FE8E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4070" y="612903"/>
            <a:ext cx="7258200" cy="684451"/>
          </a:xfrm>
        </p:spPr>
        <p:txBody>
          <a:bodyPr/>
          <a:lstStyle/>
          <a:p>
            <a:pPr marL="76200" indent="0" algn="ctr">
              <a:buNone/>
            </a:pPr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 ĐỘNG CÁ NHÂN: 2p</a:t>
            </a:r>
          </a:p>
          <a:p>
            <a:pPr marL="76200" indent="0" algn="ctr">
              <a:buNone/>
            </a:pPr>
            <a:endParaRPr lang="en-US" sz="3200" b="1" dirty="0">
              <a:solidFill>
                <a:srgbClr val="FF0000"/>
              </a:solidFill>
              <a:latin typeface="SVN-Aptima" panose="02040603050506020204" pitchFamily="18" charset="0"/>
            </a:endParaRPr>
          </a:p>
        </p:txBody>
      </p:sp>
      <p:pic>
        <p:nvPicPr>
          <p:cNvPr id="4" name="2 Minute Kids Cleanup Countdown with Song! (HD)">
            <a:hlinkClick r:id="" action="ppaction://media"/>
            <a:extLst>
              <a:ext uri="{FF2B5EF4-FFF2-40B4-BE49-F238E27FC236}">
                <a16:creationId xmlns:a16="http://schemas.microsoft.com/office/drawing/2014/main" id="{69BC3668-CE26-0A17-0A44-7F872F7CAB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1829" y="2462256"/>
            <a:ext cx="2313064" cy="14044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320BC0-5DEA-FF5D-ECE8-8CCEB58C57B6}"/>
              </a:ext>
            </a:extLst>
          </p:cNvPr>
          <p:cNvSpPr txBox="1"/>
          <p:nvPr/>
        </p:nvSpPr>
        <p:spPr>
          <a:xfrm>
            <a:off x="560325" y="1346059"/>
            <a:ext cx="8023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#9Slide04 SFU GaramondThree" panose="00000700000000000000" pitchFamily="2" charset="0"/>
              </a:rPr>
              <a:t>Nhiệm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vụ</a:t>
            </a:r>
            <a:r>
              <a:rPr lang="en-US" sz="2800" dirty="0">
                <a:latin typeface="#9Slide04 SFU GaramondThree" panose="00000700000000000000" pitchFamily="2" charset="0"/>
              </a:rPr>
              <a:t>: </a:t>
            </a:r>
            <a:r>
              <a:rPr lang="en-US" sz="2800" dirty="0" err="1">
                <a:latin typeface="#9Slide04 SFU GaramondThree" panose="00000700000000000000" pitchFamily="2" charset="0"/>
              </a:rPr>
              <a:t>Đọc</a:t>
            </a:r>
            <a:r>
              <a:rPr lang="en-US" sz="2800" dirty="0">
                <a:latin typeface="#9Slide04 SFU GaramondThree" panose="00000700000000000000" pitchFamily="2" charset="0"/>
              </a:rPr>
              <a:t> SGK </a:t>
            </a:r>
            <a:r>
              <a:rPr lang="en-US" sz="2800" dirty="0" err="1">
                <a:latin typeface="#9Slide04 SFU GaramondThree" panose="00000700000000000000" pitchFamily="2" charset="0"/>
              </a:rPr>
              <a:t>và</a:t>
            </a:r>
            <a:r>
              <a:rPr lang="en-US" sz="2800" dirty="0">
                <a:latin typeface="#9Slide04 SFU GaramondThree" panose="00000700000000000000" pitchFamily="2" charset="0"/>
              </a:rPr>
              <a:t> làm </a:t>
            </a:r>
            <a:r>
              <a:rPr lang="en-US" sz="2800" dirty="0" err="1">
                <a:latin typeface="#9Slide04 SFU GaramondThree" panose="00000700000000000000" pitchFamily="2" charset="0"/>
              </a:rPr>
              <a:t>bài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trong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góc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của</a:t>
            </a:r>
            <a:r>
              <a:rPr lang="en-US" sz="2800" dirty="0">
                <a:latin typeface="#9Slide04 SFU GaramondThree" panose="00000700000000000000" pitchFamily="2" charset="0"/>
              </a:rPr>
              <a:t> </a:t>
            </a:r>
            <a:r>
              <a:rPr lang="en-US" sz="2800" dirty="0" err="1">
                <a:latin typeface="#9Slide04 SFU GaramondThree" panose="00000700000000000000" pitchFamily="2" charset="0"/>
              </a:rPr>
              <a:t>mình</a:t>
            </a:r>
            <a:r>
              <a:rPr lang="en-US" sz="1600" dirty="0">
                <a:latin typeface="#9Slide04 SFU GaramondThree" panose="00000700000000000000" pitchFamily="2" charset="0"/>
              </a:rPr>
              <a:t>.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598629-7022-EF65-5E3B-394E24171261}"/>
              </a:ext>
            </a:extLst>
          </p:cNvPr>
          <p:cNvSpPr/>
          <p:nvPr/>
        </p:nvSpPr>
        <p:spPr>
          <a:xfrm>
            <a:off x="953477" y="2203938"/>
            <a:ext cx="4064000" cy="232665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BB0373A-65C9-95E4-5044-E3B32E4B96F9}"/>
              </a:ext>
            </a:extLst>
          </p:cNvPr>
          <p:cNvCxnSpPr/>
          <p:nvPr/>
        </p:nvCxnSpPr>
        <p:spPr>
          <a:xfrm>
            <a:off x="953477" y="2203938"/>
            <a:ext cx="3978031" cy="2180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DD84B97-AB74-30DC-AD9D-A04EE55DAA4A}"/>
              </a:ext>
            </a:extLst>
          </p:cNvPr>
          <p:cNvCxnSpPr/>
          <p:nvPr/>
        </p:nvCxnSpPr>
        <p:spPr>
          <a:xfrm>
            <a:off x="953477" y="2258646"/>
            <a:ext cx="4064000" cy="2271951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C32B60-0B30-72CE-828D-463FACAF4D2E}"/>
              </a:ext>
            </a:extLst>
          </p:cNvPr>
          <p:cNvCxnSpPr/>
          <p:nvPr/>
        </p:nvCxnSpPr>
        <p:spPr>
          <a:xfrm flipV="1">
            <a:off x="953477" y="2203938"/>
            <a:ext cx="4064000" cy="232665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5960B6C1-40C9-7D62-A2A7-ED1D2D766945}"/>
              </a:ext>
            </a:extLst>
          </p:cNvPr>
          <p:cNvSpPr/>
          <p:nvPr/>
        </p:nvSpPr>
        <p:spPr>
          <a:xfrm>
            <a:off x="1836615" y="2727158"/>
            <a:ext cx="2094523" cy="1227427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86E269A-C2A9-C304-EFE6-32CFD84C3878}"/>
              </a:ext>
            </a:extLst>
          </p:cNvPr>
          <p:cNvSpPr txBox="1"/>
          <p:nvPr/>
        </p:nvSpPr>
        <p:spPr>
          <a:xfrm>
            <a:off x="2715846" y="4034731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FADAA1-13D5-B278-D827-8ABA20DAF276}"/>
              </a:ext>
            </a:extLst>
          </p:cNvPr>
          <p:cNvSpPr txBox="1"/>
          <p:nvPr/>
        </p:nvSpPr>
        <p:spPr>
          <a:xfrm>
            <a:off x="4024922" y="3032574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A48CC9-E5C8-A9F3-60FA-356AF2E99452}"/>
              </a:ext>
            </a:extLst>
          </p:cNvPr>
          <p:cNvSpPr txBox="1"/>
          <p:nvPr/>
        </p:nvSpPr>
        <p:spPr>
          <a:xfrm>
            <a:off x="2657230" y="2256243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098218-A843-D0CE-87E5-8660749EF161}"/>
              </a:ext>
            </a:extLst>
          </p:cNvPr>
          <p:cNvSpPr txBox="1"/>
          <p:nvPr/>
        </p:nvSpPr>
        <p:spPr>
          <a:xfrm>
            <a:off x="1109785" y="3032574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70555D0-A68A-769F-7CDB-112ECB309F6A}"/>
              </a:ext>
            </a:extLst>
          </p:cNvPr>
          <p:cNvSpPr txBox="1"/>
          <p:nvPr/>
        </p:nvSpPr>
        <p:spPr>
          <a:xfrm>
            <a:off x="2942492" y="4109005"/>
            <a:ext cx="1402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á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â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71A4AB0-98EE-B18D-E56B-EF74A1F9B240}"/>
              </a:ext>
            </a:extLst>
          </p:cNvPr>
          <p:cNvSpPr txBox="1"/>
          <p:nvPr/>
        </p:nvSpPr>
        <p:spPr>
          <a:xfrm>
            <a:off x="4009437" y="3508447"/>
            <a:ext cx="1402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á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â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C2F8158-603E-B6F6-8143-FD4DBB981474}"/>
              </a:ext>
            </a:extLst>
          </p:cNvPr>
          <p:cNvSpPr txBox="1"/>
          <p:nvPr/>
        </p:nvSpPr>
        <p:spPr>
          <a:xfrm>
            <a:off x="931984" y="3524600"/>
            <a:ext cx="1402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á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â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ADE22-2EC3-4352-E261-102AC17E8AF1}"/>
              </a:ext>
            </a:extLst>
          </p:cNvPr>
          <p:cNvSpPr txBox="1"/>
          <p:nvPr/>
        </p:nvSpPr>
        <p:spPr>
          <a:xfrm>
            <a:off x="2856666" y="2363964"/>
            <a:ext cx="1402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á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â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0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0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92D5C-136B-16F9-8EA2-FFC48FE8E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63147" y="74618"/>
            <a:ext cx="7258200" cy="684451"/>
          </a:xfrm>
        </p:spPr>
        <p:txBody>
          <a:bodyPr/>
          <a:lstStyle/>
          <a:p>
            <a:pPr marL="76200" indent="0" algn="ctr">
              <a:buNone/>
            </a:pPr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 ĐỘNG NHÓM 4: 2p</a:t>
            </a:r>
          </a:p>
          <a:p>
            <a:pPr marL="76200" indent="0" algn="ctr">
              <a:buNone/>
            </a:pPr>
            <a:endParaRPr lang="en-US" sz="3200" b="1" dirty="0">
              <a:solidFill>
                <a:srgbClr val="FF0000"/>
              </a:solidFill>
              <a:latin typeface="SVN-Aptima" panose="02040603050506020204" pitchFamily="18" charset="0"/>
            </a:endParaRPr>
          </a:p>
        </p:txBody>
      </p:sp>
      <p:pic>
        <p:nvPicPr>
          <p:cNvPr id="4" name="2 Minute Kids Cleanup Countdown with Song! (HD)">
            <a:hlinkClick r:id="" action="ppaction://media"/>
            <a:extLst>
              <a:ext uri="{FF2B5EF4-FFF2-40B4-BE49-F238E27FC236}">
                <a16:creationId xmlns:a16="http://schemas.microsoft.com/office/drawing/2014/main" id="{69BC3668-CE26-0A17-0A44-7F872F7CAB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64698" y="2692399"/>
            <a:ext cx="2313064" cy="14044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320BC0-5DEA-FF5D-ECE8-8CCEB58C57B6}"/>
              </a:ext>
            </a:extLst>
          </p:cNvPr>
          <p:cNvSpPr txBox="1"/>
          <p:nvPr/>
        </p:nvSpPr>
        <p:spPr>
          <a:xfrm>
            <a:off x="1230739" y="715648"/>
            <a:ext cx="586891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Nhiệm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vụ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: </a:t>
            </a:r>
          </a:p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Các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viê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trao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đổi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về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bài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đã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làm.</a:t>
            </a:r>
          </a:p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Hoàn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thiện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ô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tâm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phiếu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.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598629-7022-EF65-5E3B-394E24171261}"/>
              </a:ext>
            </a:extLst>
          </p:cNvPr>
          <p:cNvSpPr/>
          <p:nvPr/>
        </p:nvSpPr>
        <p:spPr>
          <a:xfrm>
            <a:off x="953477" y="2203938"/>
            <a:ext cx="4064000" cy="232665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BB0373A-65C9-95E4-5044-E3B32E4B96F9}"/>
              </a:ext>
            </a:extLst>
          </p:cNvPr>
          <p:cNvCxnSpPr/>
          <p:nvPr/>
        </p:nvCxnSpPr>
        <p:spPr>
          <a:xfrm>
            <a:off x="953477" y="2203938"/>
            <a:ext cx="3978031" cy="2180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DD84B97-AB74-30DC-AD9D-A04EE55DAA4A}"/>
              </a:ext>
            </a:extLst>
          </p:cNvPr>
          <p:cNvCxnSpPr/>
          <p:nvPr/>
        </p:nvCxnSpPr>
        <p:spPr>
          <a:xfrm>
            <a:off x="953477" y="2258646"/>
            <a:ext cx="4064000" cy="2271951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C32B60-0B30-72CE-828D-463FACAF4D2E}"/>
              </a:ext>
            </a:extLst>
          </p:cNvPr>
          <p:cNvCxnSpPr/>
          <p:nvPr/>
        </p:nvCxnSpPr>
        <p:spPr>
          <a:xfrm flipV="1">
            <a:off x="953477" y="2203938"/>
            <a:ext cx="4064000" cy="232665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5960B6C1-40C9-7D62-A2A7-ED1D2D766945}"/>
              </a:ext>
            </a:extLst>
          </p:cNvPr>
          <p:cNvSpPr/>
          <p:nvPr/>
        </p:nvSpPr>
        <p:spPr>
          <a:xfrm>
            <a:off x="1836615" y="2727158"/>
            <a:ext cx="2094523" cy="1227427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iệm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vụ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óm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86E269A-C2A9-C304-EFE6-32CFD84C3878}"/>
              </a:ext>
            </a:extLst>
          </p:cNvPr>
          <p:cNvSpPr txBox="1"/>
          <p:nvPr/>
        </p:nvSpPr>
        <p:spPr>
          <a:xfrm>
            <a:off x="2715846" y="4034731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FADAA1-13D5-B278-D827-8ABA20DAF276}"/>
              </a:ext>
            </a:extLst>
          </p:cNvPr>
          <p:cNvSpPr txBox="1"/>
          <p:nvPr/>
        </p:nvSpPr>
        <p:spPr>
          <a:xfrm>
            <a:off x="4024922" y="3032574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A48CC9-E5C8-A9F3-60FA-356AF2E99452}"/>
              </a:ext>
            </a:extLst>
          </p:cNvPr>
          <p:cNvSpPr txBox="1"/>
          <p:nvPr/>
        </p:nvSpPr>
        <p:spPr>
          <a:xfrm>
            <a:off x="2657230" y="2256243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098218-A843-D0CE-87E5-8660749EF161}"/>
              </a:ext>
            </a:extLst>
          </p:cNvPr>
          <p:cNvSpPr txBox="1"/>
          <p:nvPr/>
        </p:nvSpPr>
        <p:spPr>
          <a:xfrm>
            <a:off x="1109785" y="3032574"/>
            <a:ext cx="45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00993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0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94B50-FA51-DA34-49A4-CE9885B3A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102" y="117490"/>
            <a:ext cx="7758600" cy="572700"/>
          </a:xfrm>
        </p:spPr>
        <p:txBody>
          <a:bodyPr/>
          <a:lstStyle/>
          <a:p>
            <a:r>
              <a:rPr lang="en-US">
                <a:latin typeface="#9Slide04 Pridi Bold" panose="00000800000000000000" pitchFamily="2" charset="-34"/>
                <a:cs typeface="#9Slide04 Pridi Bold" panose="00000800000000000000" pitchFamily="2" charset="-34"/>
              </a:rPr>
              <a:t>HOÀN THIỆN VÀ TRÌNH BÀY </a:t>
            </a:r>
            <a:endParaRPr lang="en-US" dirty="0">
              <a:latin typeface="#9Slide04 Pridi Bold" panose="00000800000000000000" pitchFamily="2" charset="-34"/>
              <a:cs typeface="#9Slide04 Pridi Bold" panose="00000800000000000000" pitchFamily="2" charset="-34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1E199-FAA6-A5DC-6F21-7F21055E7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99302" y="751701"/>
            <a:ext cx="7258200" cy="812353"/>
          </a:xfrm>
        </p:spPr>
        <p:txBody>
          <a:bodyPr/>
          <a:lstStyle/>
          <a:p>
            <a:pPr marL="76200" indent="0">
              <a:buNone/>
            </a:pPr>
            <a:r>
              <a:rPr lang="en-US" sz="2400" b="1" dirty="0" err="1">
                <a:solidFill>
                  <a:srgbClr val="FF0000"/>
                </a:solidFill>
                <a:latin typeface="SVN-Aptima" panose="02040603050506020204" pitchFamily="18" charset="0"/>
              </a:rPr>
              <a:t>Nhiệm</a:t>
            </a:r>
            <a:r>
              <a:rPr lang="en-US" sz="2400" b="1" dirty="0">
                <a:solidFill>
                  <a:srgbClr val="FF000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SVN-Aptima" panose="02040603050506020204" pitchFamily="18" charset="0"/>
              </a:rPr>
              <a:t>vụ</a:t>
            </a:r>
            <a:r>
              <a:rPr lang="en-US" sz="2400" b="1" dirty="0">
                <a:solidFill>
                  <a:srgbClr val="FF0000"/>
                </a:solidFill>
                <a:latin typeface="SVN-Aptima" panose="02040603050506020204" pitchFamily="18" charset="0"/>
              </a:rPr>
              <a:t>: </a:t>
            </a:r>
          </a:p>
          <a:p>
            <a:pPr marL="419100" indent="-342900">
              <a:buFont typeface="Wingdings" panose="05000000000000000000" pitchFamily="2" charset="2"/>
              <a:buChar char="v"/>
            </a:pP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Các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thành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viên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hoàn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thiện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bài</a:t>
            </a:r>
            <a:endParaRPr lang="en-US" sz="2400" b="1" dirty="0">
              <a:solidFill>
                <a:srgbClr val="002060"/>
              </a:solidFill>
              <a:latin typeface="SVN-Aptima" panose="02040603050506020204" pitchFamily="18" charset="0"/>
            </a:endParaRPr>
          </a:p>
          <a:p>
            <a:pPr marL="4191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Chuẩn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bị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cho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phần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thuyết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trình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(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điểm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 cả </a:t>
            </a:r>
            <a:r>
              <a:rPr lang="en-US" sz="2400" b="1" dirty="0" err="1">
                <a:solidFill>
                  <a:srgbClr val="002060"/>
                </a:solidFill>
                <a:latin typeface="SVN-Aptima" panose="02040603050506020204" pitchFamily="18" charset="0"/>
              </a:rPr>
              <a:t>nhóm</a:t>
            </a:r>
            <a:r>
              <a:rPr lang="en-US" sz="2400" b="1" dirty="0">
                <a:solidFill>
                  <a:srgbClr val="002060"/>
                </a:solidFill>
                <a:latin typeface="SVN-Aptima" panose="02040603050506020204" pitchFamily="18" charset="0"/>
              </a:rPr>
              <a:t>)</a:t>
            </a:r>
          </a:p>
        </p:txBody>
      </p:sp>
      <p:pic>
        <p:nvPicPr>
          <p:cNvPr id="5" name="2 Minute Kids Cleanup Countdown with Song! (HD)">
            <a:hlinkClick r:id="" action="ppaction://media"/>
            <a:extLst>
              <a:ext uri="{FF2B5EF4-FFF2-40B4-BE49-F238E27FC236}">
                <a16:creationId xmlns:a16="http://schemas.microsoft.com/office/drawing/2014/main" id="{3CD6E224-FB49-6BEA-7EA3-35FD042127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57785" y="3579446"/>
            <a:ext cx="1714040" cy="10407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A7E7C7-02F4-2392-A186-9364659C4BB3}"/>
              </a:ext>
            </a:extLst>
          </p:cNvPr>
          <p:cNvSpPr txBox="1"/>
          <p:nvPr/>
        </p:nvSpPr>
        <p:spPr>
          <a:xfrm>
            <a:off x="672175" y="2341976"/>
            <a:ext cx="5664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6200" indent="0">
              <a:buNone/>
            </a:pPr>
            <a:r>
              <a:rPr lang="en-US" sz="2000" b="1" dirty="0" err="1">
                <a:latin typeface="SVN-Aptima" panose="02040603050506020204" pitchFamily="18" charset="0"/>
              </a:rPr>
              <a:t>Phần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trình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bày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cần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nêu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được</a:t>
            </a:r>
            <a:endParaRPr lang="en-US" sz="2000" b="1" dirty="0">
              <a:latin typeface="SVN-Aptima" panose="02040603050506020204" pitchFamily="18" charset="0"/>
            </a:endParaRPr>
          </a:p>
          <a:p>
            <a:pPr marL="76200" indent="0">
              <a:buNone/>
            </a:pPr>
            <a:r>
              <a:rPr lang="en-US" sz="2000" b="1" dirty="0" err="1">
                <a:latin typeface="SVN-Aptima" panose="02040603050506020204" pitchFamily="18" charset="0"/>
              </a:rPr>
              <a:t>Nêu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được</a:t>
            </a:r>
            <a:r>
              <a:rPr lang="en-US" sz="2000" b="1" dirty="0">
                <a:latin typeface="SVN-Aptima" panose="02040603050506020204" pitchFamily="18" charset="0"/>
              </a:rPr>
              <a:t>: </a:t>
            </a:r>
          </a:p>
          <a:p>
            <a:pPr marL="419100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latin typeface="SVN-Aptima" panose="02040603050506020204" pitchFamily="18" charset="0"/>
              </a:rPr>
              <a:t>	</a:t>
            </a:r>
            <a:r>
              <a:rPr lang="en-US" sz="2000" b="1" dirty="0" err="1">
                <a:latin typeface="SVN-Aptima" panose="02040603050506020204" pitchFamily="18" charset="0"/>
              </a:rPr>
              <a:t>Kết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quả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của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bài</a:t>
            </a:r>
            <a:r>
              <a:rPr lang="en-US" sz="2000" b="1" dirty="0">
                <a:latin typeface="SVN-Aptima" panose="02040603050506020204" pitchFamily="18" charset="0"/>
              </a:rPr>
              <a:t> tập </a:t>
            </a:r>
            <a:r>
              <a:rPr lang="en-US" sz="2000" b="1" dirty="0" err="1">
                <a:latin typeface="SVN-Aptima" panose="02040603050506020204" pitchFamily="18" charset="0"/>
              </a:rPr>
              <a:t>cá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  <a:r>
              <a:rPr lang="en-US" sz="2000" b="1" dirty="0" err="1">
                <a:latin typeface="SVN-Aptima" panose="02040603050506020204" pitchFamily="18" charset="0"/>
              </a:rPr>
              <a:t>nhân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</a:p>
          <a:p>
            <a:pPr marL="419100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latin typeface="SVN-Aptima" panose="02040603050506020204" pitchFamily="18" charset="0"/>
              </a:rPr>
              <a:t>	Bài làm </a:t>
            </a:r>
            <a:r>
              <a:rPr lang="en-US" sz="2000" b="1" dirty="0" err="1">
                <a:latin typeface="SVN-Aptima" panose="02040603050506020204" pitchFamily="18" charset="0"/>
              </a:rPr>
              <a:t>nhóm</a:t>
            </a:r>
            <a:r>
              <a:rPr lang="en-US" sz="2000" b="1" dirty="0">
                <a:latin typeface="SVN-Aptima" panose="0204060305050602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266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0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94B50-FA51-DA34-49A4-CE9885B3A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102" y="117490"/>
            <a:ext cx="7758600" cy="572700"/>
          </a:xfrm>
        </p:spPr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 BÀ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1E199-FAA6-A5DC-6F21-7F21055E7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99302" y="751701"/>
            <a:ext cx="7258200" cy="812353"/>
          </a:xfrm>
        </p:spPr>
        <p:txBody>
          <a:bodyPr/>
          <a:lstStyle/>
          <a:p>
            <a:pPr marL="76200" indent="0">
              <a:buNone/>
            </a:pPr>
            <a:r>
              <a:rPr lang="en-US" sz="2000" dirty="0" err="1"/>
              <a:t>Nêu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: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tập + </a:t>
            </a:r>
            <a:r>
              <a:rPr lang="en-US" sz="2000" dirty="0" err="1"/>
              <a:t>Kiến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sử</a:t>
            </a:r>
            <a:r>
              <a:rPr lang="en-US" sz="2000" dirty="0"/>
              <a:t> </a:t>
            </a:r>
            <a:r>
              <a:rPr lang="en-US" sz="2000" dirty="0" err="1"/>
              <a:t>dụng</a:t>
            </a:r>
            <a:r>
              <a:rPr lang="en-US" sz="2000" dirty="0"/>
              <a:t> </a:t>
            </a:r>
          </a:p>
          <a:p>
            <a:pPr marL="76200" indent="0">
              <a:buNone/>
            </a:pPr>
            <a:r>
              <a:rPr lang="en-US" sz="2000" dirty="0"/>
              <a:t>		</a:t>
            </a:r>
            <a:r>
              <a:rPr lang="en-US" sz="2000" dirty="0" err="1"/>
              <a:t>Chú</a:t>
            </a:r>
            <a:r>
              <a:rPr lang="en-US" sz="2000" dirty="0"/>
              <a:t> ý </a:t>
            </a:r>
            <a:r>
              <a:rPr lang="en-US" sz="2000" dirty="0" err="1"/>
              <a:t>khi</a:t>
            </a:r>
            <a:r>
              <a:rPr lang="en-US" sz="2000" dirty="0"/>
              <a:t> làm </a:t>
            </a:r>
            <a:r>
              <a:rPr lang="en-US" sz="2000" dirty="0" err="1"/>
              <a:t>dạng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này</a:t>
            </a:r>
            <a:r>
              <a:rPr lang="en-US" sz="2000" dirty="0"/>
              <a:t> (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) </a:t>
            </a:r>
          </a:p>
          <a:p>
            <a:pPr marL="76200" indent="0">
              <a:buNone/>
            </a:pPr>
            <a:endParaRPr lang="en-US" sz="2000" dirty="0"/>
          </a:p>
        </p:txBody>
      </p:sp>
      <p:pic>
        <p:nvPicPr>
          <p:cNvPr id="5" name="2 Minute Kids Cleanup Countdown with Song! (HD)">
            <a:hlinkClick r:id="" action="ppaction://media"/>
            <a:extLst>
              <a:ext uri="{FF2B5EF4-FFF2-40B4-BE49-F238E27FC236}">
                <a16:creationId xmlns:a16="http://schemas.microsoft.com/office/drawing/2014/main" id="{3CD6E224-FB49-6BEA-7EA3-35FD042127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57785" y="3579446"/>
            <a:ext cx="1714040" cy="1040729"/>
          </a:xfrm>
          <a:prstGeom prst="rect">
            <a:avLst/>
          </a:prstGeom>
        </p:spPr>
      </p:pic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360404C8-57BA-14AD-6833-665E8215A2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009071"/>
              </p:ext>
            </p:extLst>
          </p:nvPr>
        </p:nvGraphicFramePr>
        <p:xfrm>
          <a:off x="1083816" y="1727164"/>
          <a:ext cx="5121599" cy="2942805"/>
        </p:xfrm>
        <a:graphic>
          <a:graphicData uri="http://schemas.openxmlformats.org/drawingml/2006/table">
            <a:tbl>
              <a:tblPr firstRow="1" bandRow="1">
                <a:tableStyleId>{3AA67BF8-9ABF-4C1F-907F-40496C06DF7D}</a:tableStyleId>
              </a:tblPr>
              <a:tblGrid>
                <a:gridCol w="987261">
                  <a:extLst>
                    <a:ext uri="{9D8B030D-6E8A-4147-A177-3AD203B41FA5}">
                      <a16:colId xmlns:a16="http://schemas.microsoft.com/office/drawing/2014/main" val="919519570"/>
                    </a:ext>
                  </a:extLst>
                </a:gridCol>
                <a:gridCol w="2993292">
                  <a:extLst>
                    <a:ext uri="{9D8B030D-6E8A-4147-A177-3AD203B41FA5}">
                      <a16:colId xmlns:a16="http://schemas.microsoft.com/office/drawing/2014/main" val="179417213"/>
                    </a:ext>
                  </a:extLst>
                </a:gridCol>
                <a:gridCol w="1141046">
                  <a:extLst>
                    <a:ext uri="{9D8B030D-6E8A-4147-A177-3AD203B41FA5}">
                      <a16:colId xmlns:a16="http://schemas.microsoft.com/office/drawing/2014/main" val="881734286"/>
                    </a:ext>
                  </a:extLst>
                </a:gridCol>
              </a:tblGrid>
              <a:tr h="320467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iêu</a:t>
                      </a:r>
                      <a:r>
                        <a:rPr lang="en-US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</a:t>
                      </a:r>
                      <a:r>
                        <a:rPr lang="en-US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ụ</a:t>
                      </a:r>
                      <a:r>
                        <a:rPr lang="en-US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ể</a:t>
                      </a:r>
                      <a:endParaRPr lang="en-US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iểm</a:t>
                      </a:r>
                      <a:r>
                        <a:rPr lang="en-US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ối</a:t>
                      </a:r>
                      <a:r>
                        <a:rPr lang="en-US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a</a:t>
                      </a:r>
                      <a:endParaRPr lang="en-US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432070"/>
                  </a:ext>
                </a:extLst>
              </a:tr>
              <a:tr h="853969"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ội</a:t>
                      </a:r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d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ản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ẩm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ồm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ủ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4 ý. </a:t>
                      </a:r>
                    </a:p>
                    <a:p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ài làm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úng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4472599"/>
                  </a:ext>
                </a:extLst>
              </a:tr>
              <a:tr h="853969"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ình</a:t>
                      </a:r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ức</a:t>
                      </a:r>
                      <a:endParaRPr lang="en-US" sz="18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ình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ày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ài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õ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àng</a:t>
                      </a:r>
                      <a:endParaRPr lang="en-US" sz="1800" b="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ữ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iết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õ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9823991"/>
                  </a:ext>
                </a:extLst>
              </a:tr>
              <a:tr h="853969">
                <a:tc>
                  <a:txBody>
                    <a:bodyPr/>
                    <a:lstStyle/>
                    <a:p>
                      <a:r>
                        <a:rPr lang="en-US" sz="1800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uyết</a:t>
                      </a:r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ình</a:t>
                      </a:r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êu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ủ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các ý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ô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ưa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a</a:t>
                      </a:r>
                      <a:endParaRPr lang="en-US" sz="1800" b="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ói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to,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õ</a:t>
                      </a:r>
                      <a:endParaRPr lang="en-US" sz="1800" b="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Không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ượt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quá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ời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0" dirty="0" err="1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ian</a:t>
                      </a:r>
                      <a:r>
                        <a:rPr lang="en-US" sz="1800" b="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4670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925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0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920BF7-D536-FF2E-2A5C-AE919344C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657" y="1158358"/>
            <a:ext cx="7258200" cy="1633210"/>
          </a:xfrm>
        </p:spPr>
        <p:txBody>
          <a:bodyPr/>
          <a:lstStyle/>
          <a:p>
            <a:pPr marL="76200" indent="0">
              <a:buNone/>
            </a:pPr>
            <a:r>
              <a:rPr lang="en-US" sz="2400" dirty="0" err="1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lang="en-US" sz="2400" dirty="0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2400" dirty="0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2400" dirty="0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sz="2400" dirty="0" err="1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dirty="0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solidFill>
                  <a:schemeClr val="bg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BD7D853-18A0-728E-339C-877F0452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92565" y="335696"/>
            <a:ext cx="7759700" cy="573087"/>
          </a:xfrm>
        </p:spPr>
        <p:txBody>
          <a:bodyPr/>
          <a:lstStyle/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PHÉP NÂNG LÊN LŨY THỪA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57A0CC-3BDE-9CCD-90F9-4DB357541EAF}"/>
              </a:ext>
            </a:extLst>
          </p:cNvPr>
          <p:cNvSpPr txBox="1"/>
          <p:nvPr/>
        </p:nvSpPr>
        <p:spPr>
          <a:xfrm>
            <a:off x="2916115" y="2791568"/>
            <a:ext cx="2863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: </a:t>
            </a:r>
            <a:r>
              <a:rPr lang="en-US" sz="2400" dirty="0" err="1"/>
              <a:t>cơ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; n: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mũ</a:t>
            </a:r>
            <a:r>
              <a:rPr lang="en-US" sz="2400" dirty="0"/>
              <a:t>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ED25CB4-A250-5B66-DDF7-FB10C7F42705}"/>
              </a:ext>
            </a:extLst>
          </p:cNvPr>
          <p:cNvGrpSpPr/>
          <p:nvPr/>
        </p:nvGrpSpPr>
        <p:grpSpPr>
          <a:xfrm>
            <a:off x="2864338" y="1903375"/>
            <a:ext cx="2805723" cy="698133"/>
            <a:chOff x="2860431" y="1535073"/>
            <a:chExt cx="2805723" cy="698133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1401C1D-F5E1-3D0F-64AF-871FA5D68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190688"/>
                </p:ext>
              </p:extLst>
            </p:nvPr>
          </p:nvGraphicFramePr>
          <p:xfrm>
            <a:off x="3048978" y="1535073"/>
            <a:ext cx="2476500" cy="60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8840" imgH="215640" progId="Equation.DSMT4">
                    <p:embed/>
                  </p:oleObj>
                </mc:Choice>
                <mc:Fallback>
                  <p:oleObj name="Equation" r:id="rId2" imgW="8888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48978" y="1535073"/>
                          <a:ext cx="2476500" cy="601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4F04C10-C2AF-67BD-145D-E1EE20C4797A}"/>
                </a:ext>
              </a:extLst>
            </p:cNvPr>
            <p:cNvSpPr/>
            <p:nvPr/>
          </p:nvSpPr>
          <p:spPr>
            <a:xfrm>
              <a:off x="2860431" y="1535073"/>
              <a:ext cx="2805723" cy="69813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096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920BF7-D536-FF2E-2A5C-AE919344C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9887" y="684274"/>
            <a:ext cx="2050392" cy="826232"/>
          </a:xfrm>
        </p:spPr>
        <p:txBody>
          <a:bodyPr/>
          <a:lstStyle/>
          <a:p>
            <a:pPr marL="76200" indent="0">
              <a:buNone/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BD7D853-18A0-728E-339C-877F0452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47547" y="111187"/>
            <a:ext cx="7759700" cy="573087"/>
          </a:xfrm>
        </p:spPr>
        <p:txBody>
          <a:bodyPr/>
          <a:lstStyle/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NHÂN HAI LŨY THỪA CÙNG CƠ SỐ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01C1D-F5E1-3D0F-64AF-871FA5D6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1951"/>
              </p:ext>
            </p:extLst>
          </p:nvPr>
        </p:nvGraphicFramePr>
        <p:xfrm>
          <a:off x="2899939" y="870881"/>
          <a:ext cx="2406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15640" progId="Equation.DSMT4">
                  <p:embed/>
                </p:oleObj>
              </mc:Choice>
              <mc:Fallback>
                <p:oleObj name="Equation" r:id="rId2" imgW="86328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401C1D-F5E1-3D0F-64AF-871FA5D68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9939" y="870881"/>
                        <a:ext cx="240665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A57A0CC-3BDE-9CCD-90F9-4DB357541EAF}"/>
              </a:ext>
            </a:extLst>
          </p:cNvPr>
          <p:cNvSpPr txBox="1"/>
          <p:nvPr/>
        </p:nvSpPr>
        <p:spPr>
          <a:xfrm>
            <a:off x="825669" y="1955042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y </a:t>
            </a:r>
            <a:r>
              <a:rPr lang="en-US" sz="2400" dirty="0" err="1"/>
              <a:t>ước</a:t>
            </a:r>
            <a:r>
              <a:rPr lang="en-US" sz="2400" dirty="0"/>
              <a:t>: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B07E8C8-6C1E-636A-2142-812ED76EDAD8}"/>
              </a:ext>
            </a:extLst>
          </p:cNvPr>
          <p:cNvSpPr txBox="1">
            <a:spLocks/>
          </p:cNvSpPr>
          <p:nvPr/>
        </p:nvSpPr>
        <p:spPr>
          <a:xfrm>
            <a:off x="-347547" y="2440250"/>
            <a:ext cx="7759700" cy="573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04B5D"/>
              </a:buClr>
              <a:buSzPts val="3000"/>
              <a:buFont typeface="Amatic SC"/>
              <a:buNone/>
              <a:defRPr sz="3500" b="1" i="0" u="none" strike="noStrike" cap="none">
                <a:solidFill>
                  <a:srgbClr val="E04B5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CHIA HAI LŨY THỪA CÙNG CƠ SỐ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7AAB51-A5F9-7F01-EA9A-DAAF2B81F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84481"/>
              </p:ext>
            </p:extLst>
          </p:nvPr>
        </p:nvGraphicFramePr>
        <p:xfrm>
          <a:off x="3164543" y="1830616"/>
          <a:ext cx="1141921" cy="55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15640" progId="Equation.DSMT4">
                  <p:embed/>
                </p:oleObj>
              </mc:Choice>
              <mc:Fallback>
                <p:oleObj name="Equation" r:id="rId4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4543" y="1830616"/>
                        <a:ext cx="1141921" cy="55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A1FCC63-7319-D053-F34C-2B6B45D3B19B}"/>
              </a:ext>
            </a:extLst>
          </p:cNvPr>
          <p:cNvSpPr/>
          <p:nvPr/>
        </p:nvSpPr>
        <p:spPr>
          <a:xfrm>
            <a:off x="2719941" y="796086"/>
            <a:ext cx="2766647" cy="8262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4EC6C6FB-BDB2-517E-D96F-9E906DA312F2}"/>
              </a:ext>
            </a:extLst>
          </p:cNvPr>
          <p:cNvSpPr txBox="1">
            <a:spLocks/>
          </p:cNvSpPr>
          <p:nvPr/>
        </p:nvSpPr>
        <p:spPr>
          <a:xfrm>
            <a:off x="739887" y="3001852"/>
            <a:ext cx="2050392" cy="8262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Cabin"/>
              <a:buAutoNum type="arabicPeriod"/>
              <a:defRPr sz="11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alpha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roman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arabi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alpha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roman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arabi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bin"/>
              <a:buAutoNum type="alpha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Cabin"/>
              <a:buAutoNum type="romanLcPeriod"/>
              <a:defRPr sz="1400" b="0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pPr marL="76200" indent="0">
              <a:buFont typeface="Cabin"/>
              <a:buNone/>
            </a:pP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B6F168-5583-4846-D8EB-8EC6397AB3DD}"/>
              </a:ext>
            </a:extLst>
          </p:cNvPr>
          <p:cNvSpPr/>
          <p:nvPr/>
        </p:nvSpPr>
        <p:spPr>
          <a:xfrm>
            <a:off x="2719941" y="3265597"/>
            <a:ext cx="3633782" cy="7856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D7A7AE-20A6-28E6-C27F-C27005B9E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02907"/>
              </p:ext>
            </p:extLst>
          </p:nvPr>
        </p:nvGraphicFramePr>
        <p:xfrm>
          <a:off x="2790279" y="3369994"/>
          <a:ext cx="340986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0279" y="3369994"/>
                        <a:ext cx="340986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71AD571-AD9F-A511-3407-1BDC4AB44004}"/>
              </a:ext>
            </a:extLst>
          </p:cNvPr>
          <p:cNvSpPr txBox="1"/>
          <p:nvPr/>
        </p:nvSpPr>
        <p:spPr>
          <a:xfrm>
            <a:off x="739887" y="4158853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y </a:t>
            </a:r>
            <a:r>
              <a:rPr lang="en-US" sz="2400" dirty="0" err="1"/>
              <a:t>ước</a:t>
            </a:r>
            <a:r>
              <a:rPr lang="en-US" sz="2400" dirty="0"/>
              <a:t>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C8BF6B-1516-70DF-5710-4CC7C7491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23842"/>
              </p:ext>
            </p:extLst>
          </p:nvPr>
        </p:nvGraphicFramePr>
        <p:xfrm>
          <a:off x="3371263" y="4190308"/>
          <a:ext cx="1123950" cy="57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15640" progId="Equation.DSMT4">
                  <p:embed/>
                </p:oleObj>
              </mc:Choice>
              <mc:Fallback>
                <p:oleObj name="Equation" r:id="rId8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71263" y="4190308"/>
                        <a:ext cx="1123950" cy="57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0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8" grpId="0" animBg="1"/>
      <p:bldP spid="9" grpId="0"/>
      <p:bldP spid="10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588;p64">
            <a:extLst>
              <a:ext uri="{FF2B5EF4-FFF2-40B4-BE49-F238E27FC236}">
                <a16:creationId xmlns:a16="http://schemas.microsoft.com/office/drawing/2014/main" id="{B44348A0-8118-4D93-AFC8-36B4954D7E27}"/>
              </a:ext>
            </a:extLst>
          </p:cNvPr>
          <p:cNvSpPr/>
          <p:nvPr/>
        </p:nvSpPr>
        <p:spPr>
          <a:xfrm>
            <a:off x="302263" y="158718"/>
            <a:ext cx="982644" cy="1195375"/>
          </a:xfrm>
          <a:custGeom>
            <a:avLst/>
            <a:gdLst/>
            <a:ahLst/>
            <a:cxnLst/>
            <a:rect l="l" t="t" r="r" b="b"/>
            <a:pathLst>
              <a:path w="17798" h="18269" extrusionOk="0">
                <a:moveTo>
                  <a:pt x="4862" y="0"/>
                </a:moveTo>
                <a:cubicBezTo>
                  <a:pt x="4691" y="0"/>
                  <a:pt x="4516" y="54"/>
                  <a:pt x="4358" y="174"/>
                </a:cubicBezTo>
                <a:cubicBezTo>
                  <a:pt x="1743" y="1987"/>
                  <a:pt x="0" y="4967"/>
                  <a:pt x="70" y="8384"/>
                </a:cubicBezTo>
                <a:cubicBezTo>
                  <a:pt x="70" y="13867"/>
                  <a:pt x="4514" y="18268"/>
                  <a:pt x="9964" y="18268"/>
                </a:cubicBezTo>
                <a:cubicBezTo>
                  <a:pt x="10007" y="18268"/>
                  <a:pt x="10050" y="18268"/>
                  <a:pt x="10093" y="18267"/>
                </a:cubicBezTo>
                <a:cubicBezTo>
                  <a:pt x="12934" y="18267"/>
                  <a:pt x="15479" y="17030"/>
                  <a:pt x="17292" y="15060"/>
                </a:cubicBezTo>
                <a:cubicBezTo>
                  <a:pt x="17797" y="14485"/>
                  <a:pt x="17431" y="13613"/>
                  <a:pt x="16699" y="13613"/>
                </a:cubicBezTo>
                <a:lnTo>
                  <a:pt x="5961" y="13613"/>
                </a:lnTo>
                <a:cubicBezTo>
                  <a:pt x="5892" y="13613"/>
                  <a:pt x="5735" y="13544"/>
                  <a:pt x="5735" y="13474"/>
                </a:cubicBezTo>
                <a:lnTo>
                  <a:pt x="5735" y="906"/>
                </a:lnTo>
                <a:cubicBezTo>
                  <a:pt x="5735" y="375"/>
                  <a:pt x="5313" y="0"/>
                  <a:pt x="48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Google Shape;3589;p64">
            <a:extLst>
              <a:ext uri="{FF2B5EF4-FFF2-40B4-BE49-F238E27FC236}">
                <a16:creationId xmlns:a16="http://schemas.microsoft.com/office/drawing/2014/main" id="{D7F0C0A9-FD90-478B-9F38-481E25624A03}"/>
              </a:ext>
            </a:extLst>
          </p:cNvPr>
          <p:cNvSpPr/>
          <p:nvPr/>
        </p:nvSpPr>
        <p:spPr>
          <a:xfrm>
            <a:off x="401995" y="264170"/>
            <a:ext cx="769973" cy="1015305"/>
          </a:xfrm>
          <a:custGeom>
            <a:avLst/>
            <a:gdLst/>
            <a:ahLst/>
            <a:cxnLst/>
            <a:rect l="l" t="t" r="r" b="b"/>
            <a:pathLst>
              <a:path w="13946" h="15517" extrusionOk="0">
                <a:moveTo>
                  <a:pt x="1184" y="0"/>
                </a:moveTo>
                <a:cubicBezTo>
                  <a:pt x="1130" y="0"/>
                  <a:pt x="1071" y="18"/>
                  <a:pt x="1011" y="55"/>
                </a:cubicBezTo>
                <a:cubicBezTo>
                  <a:pt x="645" y="194"/>
                  <a:pt x="366" y="421"/>
                  <a:pt x="0" y="630"/>
                </a:cubicBezTo>
                <a:lnTo>
                  <a:pt x="0" y="15377"/>
                </a:lnTo>
                <a:cubicBezTo>
                  <a:pt x="0" y="15446"/>
                  <a:pt x="140" y="15516"/>
                  <a:pt x="209" y="15516"/>
                </a:cubicBezTo>
                <a:lnTo>
                  <a:pt x="13004" y="15516"/>
                </a:lnTo>
                <a:cubicBezTo>
                  <a:pt x="13283" y="15237"/>
                  <a:pt x="13509" y="14941"/>
                  <a:pt x="13806" y="14575"/>
                </a:cubicBezTo>
                <a:cubicBezTo>
                  <a:pt x="13945" y="14366"/>
                  <a:pt x="13806" y="14069"/>
                  <a:pt x="13509" y="14069"/>
                </a:cubicBezTo>
                <a:lnTo>
                  <a:pt x="1673" y="14069"/>
                </a:lnTo>
                <a:cubicBezTo>
                  <a:pt x="1604" y="14069"/>
                  <a:pt x="1447" y="14000"/>
                  <a:pt x="1447" y="13930"/>
                </a:cubicBezTo>
                <a:lnTo>
                  <a:pt x="1447" y="351"/>
                </a:lnTo>
                <a:cubicBezTo>
                  <a:pt x="1447" y="133"/>
                  <a:pt x="1334" y="0"/>
                  <a:pt x="1184" y="0"/>
                </a:cubicBezTo>
                <a:close/>
              </a:path>
            </a:pathLst>
          </a:custGeom>
          <a:solidFill>
            <a:srgbClr val="D1C7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" name="Google Shape;3590;p64">
            <a:extLst>
              <a:ext uri="{FF2B5EF4-FFF2-40B4-BE49-F238E27FC236}">
                <a16:creationId xmlns:a16="http://schemas.microsoft.com/office/drawing/2014/main" id="{FE3F77D6-C177-476F-8F7A-C0296674B9A9}"/>
              </a:ext>
            </a:extLst>
          </p:cNvPr>
          <p:cNvSpPr/>
          <p:nvPr/>
        </p:nvSpPr>
        <p:spPr>
          <a:xfrm>
            <a:off x="425511" y="231006"/>
            <a:ext cx="806522" cy="1026560"/>
          </a:xfrm>
          <a:custGeom>
            <a:avLst/>
            <a:gdLst/>
            <a:ahLst/>
            <a:cxnLst/>
            <a:rect l="l" t="t" r="r" b="b"/>
            <a:pathLst>
              <a:path w="14608" h="15689" extrusionOk="0">
                <a:moveTo>
                  <a:pt x="4654" y="1"/>
                </a:moveTo>
                <a:cubicBezTo>
                  <a:pt x="2981" y="1"/>
                  <a:pt x="1377" y="367"/>
                  <a:pt x="0" y="1169"/>
                </a:cubicBezTo>
                <a:lnTo>
                  <a:pt x="0" y="15480"/>
                </a:lnTo>
                <a:cubicBezTo>
                  <a:pt x="0" y="15619"/>
                  <a:pt x="70" y="15689"/>
                  <a:pt x="157" y="15689"/>
                </a:cubicBezTo>
                <a:lnTo>
                  <a:pt x="12795" y="15689"/>
                </a:lnTo>
                <a:cubicBezTo>
                  <a:pt x="13945" y="14015"/>
                  <a:pt x="14607" y="12063"/>
                  <a:pt x="14607" y="9884"/>
                </a:cubicBezTo>
                <a:cubicBezTo>
                  <a:pt x="14607" y="4428"/>
                  <a:pt x="10180" y="1"/>
                  <a:pt x="465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Google Shape;3591;p64">
            <a:extLst>
              <a:ext uri="{FF2B5EF4-FFF2-40B4-BE49-F238E27FC236}">
                <a16:creationId xmlns:a16="http://schemas.microsoft.com/office/drawing/2014/main" id="{0423C0E7-B1AA-4AFF-B9F8-3991D13F10EB}"/>
              </a:ext>
            </a:extLst>
          </p:cNvPr>
          <p:cNvSpPr/>
          <p:nvPr/>
        </p:nvSpPr>
        <p:spPr>
          <a:xfrm>
            <a:off x="479819" y="984193"/>
            <a:ext cx="256069" cy="151737"/>
          </a:xfrm>
          <a:custGeom>
            <a:avLst/>
            <a:gdLst/>
            <a:ahLst/>
            <a:cxnLst/>
            <a:rect l="l" t="t" r="r" b="b"/>
            <a:pathLst>
              <a:path w="4638" h="2319" extrusionOk="0">
                <a:moveTo>
                  <a:pt x="1" y="0"/>
                </a:moveTo>
                <a:lnTo>
                  <a:pt x="1" y="2318"/>
                </a:lnTo>
                <a:lnTo>
                  <a:pt x="4638" y="2318"/>
                </a:lnTo>
                <a:lnTo>
                  <a:pt x="463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Google Shape;3592;p64">
            <a:extLst>
              <a:ext uri="{FF2B5EF4-FFF2-40B4-BE49-F238E27FC236}">
                <a16:creationId xmlns:a16="http://schemas.microsoft.com/office/drawing/2014/main" id="{332F99EB-0212-4BFB-A37E-3E792B85328C}"/>
              </a:ext>
            </a:extLst>
          </p:cNvPr>
          <p:cNvSpPr/>
          <p:nvPr/>
        </p:nvSpPr>
        <p:spPr>
          <a:xfrm>
            <a:off x="479819" y="1060617"/>
            <a:ext cx="256069" cy="75311"/>
          </a:xfrm>
          <a:custGeom>
            <a:avLst/>
            <a:gdLst/>
            <a:ahLst/>
            <a:cxnLst/>
            <a:rect l="l" t="t" r="r" b="b"/>
            <a:pathLst>
              <a:path w="4638" h="1151" extrusionOk="0">
                <a:moveTo>
                  <a:pt x="1" y="0"/>
                </a:moveTo>
                <a:lnTo>
                  <a:pt x="1" y="1150"/>
                </a:lnTo>
                <a:lnTo>
                  <a:pt x="4638" y="1150"/>
                </a:lnTo>
                <a:lnTo>
                  <a:pt x="4638" y="0"/>
                </a:lnTo>
                <a:close/>
              </a:path>
            </a:pathLst>
          </a:custGeom>
          <a:solidFill>
            <a:srgbClr val="B730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Google Shape;3593;p64">
            <a:extLst>
              <a:ext uri="{FF2B5EF4-FFF2-40B4-BE49-F238E27FC236}">
                <a16:creationId xmlns:a16="http://schemas.microsoft.com/office/drawing/2014/main" id="{2D3FCC3B-DBAE-4DA3-A7E3-D9A8DDC42275}"/>
              </a:ext>
            </a:extLst>
          </p:cNvPr>
          <p:cNvSpPr/>
          <p:nvPr/>
        </p:nvSpPr>
        <p:spPr>
          <a:xfrm>
            <a:off x="302263" y="982929"/>
            <a:ext cx="1075012" cy="246154"/>
          </a:xfrm>
          <a:custGeom>
            <a:avLst/>
            <a:gdLst/>
            <a:ahLst/>
            <a:cxnLst/>
            <a:rect l="l" t="t" r="r" b="b"/>
            <a:pathLst>
              <a:path w="19471" h="3762" extrusionOk="0">
                <a:moveTo>
                  <a:pt x="16961" y="1"/>
                </a:moveTo>
                <a:cubicBezTo>
                  <a:pt x="16760" y="1"/>
                  <a:pt x="16560" y="88"/>
                  <a:pt x="16420" y="262"/>
                </a:cubicBezTo>
                <a:cubicBezTo>
                  <a:pt x="16124" y="558"/>
                  <a:pt x="16124" y="994"/>
                  <a:pt x="16420" y="1360"/>
                </a:cubicBezTo>
                <a:lnTo>
                  <a:pt x="18599" y="3539"/>
                </a:lnTo>
                <a:cubicBezTo>
                  <a:pt x="18669" y="3609"/>
                  <a:pt x="18739" y="3678"/>
                  <a:pt x="18808" y="3678"/>
                </a:cubicBezTo>
                <a:cubicBezTo>
                  <a:pt x="19105" y="3243"/>
                  <a:pt x="19314" y="2737"/>
                  <a:pt x="19471" y="2232"/>
                </a:cubicBezTo>
                <a:lnTo>
                  <a:pt x="17501" y="262"/>
                </a:lnTo>
                <a:cubicBezTo>
                  <a:pt x="17361" y="88"/>
                  <a:pt x="17161" y="1"/>
                  <a:pt x="16961" y="1"/>
                </a:cubicBezTo>
                <a:close/>
                <a:moveTo>
                  <a:pt x="3016" y="1"/>
                </a:moveTo>
                <a:cubicBezTo>
                  <a:pt x="2815" y="1"/>
                  <a:pt x="2615" y="88"/>
                  <a:pt x="2475" y="262"/>
                </a:cubicBezTo>
                <a:lnTo>
                  <a:pt x="296" y="2441"/>
                </a:lnTo>
                <a:cubicBezTo>
                  <a:pt x="0" y="2737"/>
                  <a:pt x="0" y="3243"/>
                  <a:pt x="296" y="3539"/>
                </a:cubicBezTo>
                <a:cubicBezTo>
                  <a:pt x="436" y="3687"/>
                  <a:pt x="636" y="3761"/>
                  <a:pt x="837" y="3761"/>
                </a:cubicBezTo>
                <a:cubicBezTo>
                  <a:pt x="1037" y="3761"/>
                  <a:pt x="1238" y="3687"/>
                  <a:pt x="1377" y="3539"/>
                </a:cubicBezTo>
                <a:lnTo>
                  <a:pt x="3556" y="1360"/>
                </a:lnTo>
                <a:cubicBezTo>
                  <a:pt x="3852" y="994"/>
                  <a:pt x="3852" y="558"/>
                  <a:pt x="3556" y="262"/>
                </a:cubicBezTo>
                <a:cubicBezTo>
                  <a:pt x="3417" y="88"/>
                  <a:pt x="3216" y="1"/>
                  <a:pt x="3016" y="1"/>
                </a:cubicBezTo>
                <a:close/>
              </a:path>
            </a:pathLst>
          </a:custGeom>
          <a:solidFill>
            <a:srgbClr val="B730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Google Shape;3594;p64">
            <a:extLst>
              <a:ext uri="{FF2B5EF4-FFF2-40B4-BE49-F238E27FC236}">
                <a16:creationId xmlns:a16="http://schemas.microsoft.com/office/drawing/2014/main" id="{59216341-FBB5-41CC-AE39-B0A781552835}"/>
              </a:ext>
            </a:extLst>
          </p:cNvPr>
          <p:cNvSpPr/>
          <p:nvPr/>
        </p:nvSpPr>
        <p:spPr>
          <a:xfrm>
            <a:off x="303867" y="693719"/>
            <a:ext cx="1095276" cy="503040"/>
          </a:xfrm>
          <a:custGeom>
            <a:avLst/>
            <a:gdLst/>
            <a:ahLst/>
            <a:cxnLst/>
            <a:rect l="l" t="t" r="r" b="b"/>
            <a:pathLst>
              <a:path w="19838" h="7688" extrusionOk="0">
                <a:moveTo>
                  <a:pt x="2476" y="0"/>
                </a:moveTo>
                <a:cubicBezTo>
                  <a:pt x="1378" y="0"/>
                  <a:pt x="367" y="715"/>
                  <a:pt x="158" y="1813"/>
                </a:cubicBezTo>
                <a:cubicBezTo>
                  <a:pt x="70" y="2458"/>
                  <a:pt x="1" y="3120"/>
                  <a:pt x="1" y="3835"/>
                </a:cubicBezTo>
                <a:lnTo>
                  <a:pt x="1" y="3922"/>
                </a:lnTo>
                <a:cubicBezTo>
                  <a:pt x="1" y="6014"/>
                  <a:pt x="1744" y="7687"/>
                  <a:pt x="3853" y="7687"/>
                </a:cubicBezTo>
                <a:lnTo>
                  <a:pt x="5091" y="7687"/>
                </a:lnTo>
                <a:cubicBezTo>
                  <a:pt x="6903" y="7687"/>
                  <a:pt x="8437" y="6537"/>
                  <a:pt x="8873" y="4794"/>
                </a:cubicBezTo>
                <a:lnTo>
                  <a:pt x="9745" y="1220"/>
                </a:lnTo>
                <a:cubicBezTo>
                  <a:pt x="9745" y="1150"/>
                  <a:pt x="9815" y="1150"/>
                  <a:pt x="9884" y="1150"/>
                </a:cubicBezTo>
                <a:cubicBezTo>
                  <a:pt x="10024" y="1150"/>
                  <a:pt x="10024" y="1150"/>
                  <a:pt x="10093" y="1220"/>
                </a:cubicBezTo>
                <a:lnTo>
                  <a:pt x="10965" y="4794"/>
                </a:lnTo>
                <a:cubicBezTo>
                  <a:pt x="11401" y="6537"/>
                  <a:pt x="12935" y="7687"/>
                  <a:pt x="14748" y="7687"/>
                </a:cubicBezTo>
                <a:lnTo>
                  <a:pt x="15985" y="7687"/>
                </a:lnTo>
                <a:cubicBezTo>
                  <a:pt x="18025" y="7687"/>
                  <a:pt x="19681" y="6171"/>
                  <a:pt x="19837" y="4131"/>
                </a:cubicBezTo>
                <a:cubicBezTo>
                  <a:pt x="19768" y="2894"/>
                  <a:pt x="19541" y="1813"/>
                  <a:pt x="19105" y="715"/>
                </a:cubicBezTo>
                <a:cubicBezTo>
                  <a:pt x="18670" y="279"/>
                  <a:pt x="18025" y="0"/>
                  <a:pt x="1736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3595;p64">
            <a:extLst>
              <a:ext uri="{FF2B5EF4-FFF2-40B4-BE49-F238E27FC236}">
                <a16:creationId xmlns:a16="http://schemas.microsoft.com/office/drawing/2014/main" id="{3654739A-D545-4CED-8919-0608CD365849}"/>
              </a:ext>
            </a:extLst>
          </p:cNvPr>
          <p:cNvSpPr/>
          <p:nvPr/>
        </p:nvSpPr>
        <p:spPr>
          <a:xfrm>
            <a:off x="303866" y="693719"/>
            <a:ext cx="277213" cy="503040"/>
          </a:xfrm>
          <a:custGeom>
            <a:avLst/>
            <a:gdLst/>
            <a:ahLst/>
            <a:cxnLst/>
            <a:rect l="l" t="t" r="r" b="b"/>
            <a:pathLst>
              <a:path w="5021" h="7688" extrusionOk="0">
                <a:moveTo>
                  <a:pt x="2476" y="0"/>
                </a:moveTo>
                <a:cubicBezTo>
                  <a:pt x="1378" y="0"/>
                  <a:pt x="367" y="715"/>
                  <a:pt x="158" y="1813"/>
                </a:cubicBezTo>
                <a:cubicBezTo>
                  <a:pt x="70" y="2458"/>
                  <a:pt x="1" y="3120"/>
                  <a:pt x="1" y="3835"/>
                </a:cubicBezTo>
                <a:lnTo>
                  <a:pt x="1" y="3922"/>
                </a:lnTo>
                <a:cubicBezTo>
                  <a:pt x="1" y="6014"/>
                  <a:pt x="1744" y="7687"/>
                  <a:pt x="3853" y="7687"/>
                </a:cubicBezTo>
                <a:lnTo>
                  <a:pt x="5021" y="7687"/>
                </a:lnTo>
                <a:cubicBezTo>
                  <a:pt x="2912" y="7687"/>
                  <a:pt x="1169" y="6014"/>
                  <a:pt x="1169" y="3922"/>
                </a:cubicBezTo>
                <a:lnTo>
                  <a:pt x="1169" y="3835"/>
                </a:lnTo>
                <a:cubicBezTo>
                  <a:pt x="1169" y="3120"/>
                  <a:pt x="1238" y="2458"/>
                  <a:pt x="1308" y="1813"/>
                </a:cubicBezTo>
                <a:cubicBezTo>
                  <a:pt x="1535" y="715"/>
                  <a:pt x="2546" y="0"/>
                  <a:pt x="3644" y="0"/>
                </a:cubicBezTo>
                <a:close/>
              </a:path>
            </a:pathLst>
          </a:custGeom>
          <a:solidFill>
            <a:srgbClr val="B730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3596;p64">
            <a:extLst>
              <a:ext uri="{FF2B5EF4-FFF2-40B4-BE49-F238E27FC236}">
                <a16:creationId xmlns:a16="http://schemas.microsoft.com/office/drawing/2014/main" id="{A8FF505A-C6AF-4D55-91F4-A83AEFCB8AEB}"/>
              </a:ext>
            </a:extLst>
          </p:cNvPr>
          <p:cNvSpPr/>
          <p:nvPr/>
        </p:nvSpPr>
        <p:spPr>
          <a:xfrm>
            <a:off x="331034" y="817503"/>
            <a:ext cx="966304" cy="352482"/>
          </a:xfrm>
          <a:custGeom>
            <a:avLst/>
            <a:gdLst/>
            <a:ahLst/>
            <a:cxnLst/>
            <a:rect l="l" t="t" r="r" b="b"/>
            <a:pathLst>
              <a:path w="17502" h="5387" extrusionOk="0">
                <a:moveTo>
                  <a:pt x="1308" y="0"/>
                </a:moveTo>
                <a:cubicBezTo>
                  <a:pt x="733" y="0"/>
                  <a:pt x="297" y="367"/>
                  <a:pt x="140" y="942"/>
                </a:cubicBezTo>
                <a:cubicBezTo>
                  <a:pt x="70" y="1465"/>
                  <a:pt x="1" y="2110"/>
                  <a:pt x="1" y="2685"/>
                </a:cubicBezTo>
                <a:cubicBezTo>
                  <a:pt x="1" y="4219"/>
                  <a:pt x="1169" y="5387"/>
                  <a:pt x="2685" y="5387"/>
                </a:cubicBezTo>
                <a:lnTo>
                  <a:pt x="3923" y="5387"/>
                </a:lnTo>
                <a:cubicBezTo>
                  <a:pt x="5160" y="5387"/>
                  <a:pt x="6241" y="4585"/>
                  <a:pt x="6537" y="3347"/>
                </a:cubicBezTo>
                <a:lnTo>
                  <a:pt x="7339" y="227"/>
                </a:lnTo>
                <a:cubicBezTo>
                  <a:pt x="7409" y="70"/>
                  <a:pt x="7269" y="0"/>
                  <a:pt x="7182" y="0"/>
                </a:cubicBezTo>
                <a:close/>
                <a:moveTo>
                  <a:pt x="10320" y="0"/>
                </a:moveTo>
                <a:cubicBezTo>
                  <a:pt x="10163" y="0"/>
                  <a:pt x="10093" y="70"/>
                  <a:pt x="10163" y="227"/>
                </a:cubicBezTo>
                <a:lnTo>
                  <a:pt x="10895" y="3347"/>
                </a:lnTo>
                <a:cubicBezTo>
                  <a:pt x="11261" y="4585"/>
                  <a:pt x="12342" y="5387"/>
                  <a:pt x="13580" y="5387"/>
                </a:cubicBezTo>
                <a:lnTo>
                  <a:pt x="14817" y="5387"/>
                </a:lnTo>
                <a:cubicBezTo>
                  <a:pt x="16264" y="5387"/>
                  <a:pt x="17502" y="4219"/>
                  <a:pt x="17502" y="2685"/>
                </a:cubicBezTo>
                <a:cubicBezTo>
                  <a:pt x="17502" y="2110"/>
                  <a:pt x="17432" y="1465"/>
                  <a:pt x="17362" y="942"/>
                </a:cubicBezTo>
                <a:cubicBezTo>
                  <a:pt x="17205" y="367"/>
                  <a:pt x="16769" y="0"/>
                  <a:pt x="16194" y="0"/>
                </a:cubicBezTo>
                <a:close/>
              </a:path>
            </a:pathLst>
          </a:custGeom>
          <a:solidFill>
            <a:srgbClr val="277C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3597;p64">
            <a:extLst>
              <a:ext uri="{FF2B5EF4-FFF2-40B4-BE49-F238E27FC236}">
                <a16:creationId xmlns:a16="http://schemas.microsoft.com/office/drawing/2014/main" id="{E0D6BC97-2AB7-400E-AD8E-5155DCA16343}"/>
              </a:ext>
            </a:extLst>
          </p:cNvPr>
          <p:cNvSpPr/>
          <p:nvPr/>
        </p:nvSpPr>
        <p:spPr>
          <a:xfrm>
            <a:off x="332661" y="897629"/>
            <a:ext cx="958573" cy="228162"/>
          </a:xfrm>
          <a:custGeom>
            <a:avLst/>
            <a:gdLst/>
            <a:ahLst/>
            <a:cxnLst/>
            <a:rect l="l" t="t" r="r" b="b"/>
            <a:pathLst>
              <a:path w="17362" h="3487" extrusionOk="0">
                <a:moveTo>
                  <a:pt x="1238" y="0"/>
                </a:moveTo>
                <a:cubicBezTo>
                  <a:pt x="663" y="0"/>
                  <a:pt x="227" y="367"/>
                  <a:pt x="70" y="942"/>
                </a:cubicBezTo>
                <a:cubicBezTo>
                  <a:pt x="70" y="1029"/>
                  <a:pt x="70" y="1099"/>
                  <a:pt x="0" y="1238"/>
                </a:cubicBezTo>
                <a:cubicBezTo>
                  <a:pt x="366" y="2545"/>
                  <a:pt x="1604" y="3487"/>
                  <a:pt x="2981" y="3487"/>
                </a:cubicBezTo>
                <a:lnTo>
                  <a:pt x="4428" y="3487"/>
                </a:lnTo>
                <a:cubicBezTo>
                  <a:pt x="5299" y="3487"/>
                  <a:pt x="6171" y="3051"/>
                  <a:pt x="6764" y="2406"/>
                </a:cubicBezTo>
                <a:lnTo>
                  <a:pt x="7269" y="227"/>
                </a:lnTo>
                <a:cubicBezTo>
                  <a:pt x="7339" y="70"/>
                  <a:pt x="7199" y="0"/>
                  <a:pt x="7112" y="0"/>
                </a:cubicBezTo>
                <a:close/>
                <a:moveTo>
                  <a:pt x="10250" y="0"/>
                </a:moveTo>
                <a:cubicBezTo>
                  <a:pt x="10093" y="0"/>
                  <a:pt x="10023" y="70"/>
                  <a:pt x="10093" y="227"/>
                </a:cubicBezTo>
                <a:lnTo>
                  <a:pt x="10599" y="2406"/>
                </a:lnTo>
                <a:cubicBezTo>
                  <a:pt x="11191" y="3051"/>
                  <a:pt x="12063" y="3487"/>
                  <a:pt x="12934" y="3487"/>
                </a:cubicBezTo>
                <a:lnTo>
                  <a:pt x="14381" y="3487"/>
                </a:lnTo>
                <a:cubicBezTo>
                  <a:pt x="15758" y="3487"/>
                  <a:pt x="16926" y="2545"/>
                  <a:pt x="17362" y="1238"/>
                </a:cubicBezTo>
                <a:cubicBezTo>
                  <a:pt x="17292" y="1099"/>
                  <a:pt x="17292" y="1029"/>
                  <a:pt x="17292" y="942"/>
                </a:cubicBezTo>
                <a:cubicBezTo>
                  <a:pt x="17135" y="367"/>
                  <a:pt x="16699" y="0"/>
                  <a:pt x="1612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5CD5BC0-12AD-4137-9484-B1731B6A9CFB}"/>
              </a:ext>
            </a:extLst>
          </p:cNvPr>
          <p:cNvSpPr/>
          <p:nvPr/>
        </p:nvSpPr>
        <p:spPr>
          <a:xfrm>
            <a:off x="2184934" y="198495"/>
            <a:ext cx="4774131" cy="10299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C5E8E7">
                    <a:lumMod val="25000"/>
                  </a:srgbClr>
                </a:solidFill>
                <a:effectLst/>
                <a:uLnTx/>
                <a:uFillTx/>
                <a:latin typeface="A4.Jovis-SpectralSCExtraBold-Se" panose="02020902060000000000" pitchFamily="18" charset="0"/>
                <a:ea typeface="+mn-ea"/>
                <a:cs typeface="+mn-cs"/>
                <a:sym typeface="Arial"/>
              </a:rPr>
              <a:t>CỦNG CỐ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FF11AB-C433-42E6-906B-EAEDE6B22785}"/>
              </a:ext>
            </a:extLst>
          </p:cNvPr>
          <p:cNvSpPr txBox="1"/>
          <p:nvPr/>
        </p:nvSpPr>
        <p:spPr>
          <a:xfrm>
            <a:off x="1633292" y="2169628"/>
            <a:ext cx="6353566" cy="741550"/>
          </a:xfrm>
          <a:custGeom>
            <a:avLst/>
            <a:gdLst>
              <a:gd name="connsiteX0" fmla="*/ 0 w 6353566"/>
              <a:gd name="connsiteY0" fmla="*/ 0 h 741550"/>
              <a:gd name="connsiteX1" fmla="*/ 6353566 w 6353566"/>
              <a:gd name="connsiteY1" fmla="*/ 0 h 741550"/>
              <a:gd name="connsiteX2" fmla="*/ 6353566 w 6353566"/>
              <a:gd name="connsiteY2" fmla="*/ 741550 h 741550"/>
              <a:gd name="connsiteX3" fmla="*/ 0 w 6353566"/>
              <a:gd name="connsiteY3" fmla="*/ 741550 h 741550"/>
              <a:gd name="connsiteX4" fmla="*/ 0 w 6353566"/>
              <a:gd name="connsiteY4" fmla="*/ 0 h 74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53566" h="741550" fill="none" extrusionOk="0">
                <a:moveTo>
                  <a:pt x="0" y="0"/>
                </a:moveTo>
                <a:cubicBezTo>
                  <a:pt x="1304811" y="-145464"/>
                  <a:pt x="3657434" y="8949"/>
                  <a:pt x="6353566" y="0"/>
                </a:cubicBezTo>
                <a:cubicBezTo>
                  <a:pt x="6331508" y="283231"/>
                  <a:pt x="6409883" y="589622"/>
                  <a:pt x="6353566" y="741550"/>
                </a:cubicBezTo>
                <a:cubicBezTo>
                  <a:pt x="3561938" y="880079"/>
                  <a:pt x="867643" y="836709"/>
                  <a:pt x="0" y="741550"/>
                </a:cubicBezTo>
                <a:cubicBezTo>
                  <a:pt x="4725" y="514057"/>
                  <a:pt x="22493" y="130772"/>
                  <a:pt x="0" y="0"/>
                </a:cubicBezTo>
                <a:close/>
              </a:path>
              <a:path w="6353566" h="741550" stroke="0" extrusionOk="0">
                <a:moveTo>
                  <a:pt x="0" y="0"/>
                </a:moveTo>
                <a:cubicBezTo>
                  <a:pt x="1869077" y="13665"/>
                  <a:pt x="4676440" y="21853"/>
                  <a:pt x="6353566" y="0"/>
                </a:cubicBezTo>
                <a:cubicBezTo>
                  <a:pt x="6308660" y="257335"/>
                  <a:pt x="6405139" y="609637"/>
                  <a:pt x="6353566" y="741550"/>
                </a:cubicBezTo>
                <a:cubicBezTo>
                  <a:pt x="3349631" y="752058"/>
                  <a:pt x="1149475" y="638358"/>
                  <a:pt x="0" y="741550"/>
                </a:cubicBezTo>
                <a:cubicBezTo>
                  <a:pt x="516" y="542085"/>
                  <a:pt x="-12902" y="191037"/>
                  <a:pt x="0" y="0"/>
                </a:cubicBezTo>
                <a:close/>
              </a:path>
            </a:pathLst>
          </a:custGeom>
          <a:solidFill>
            <a:schemeClr val="tx2"/>
          </a:solidFill>
          <a:ln w="127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672577406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ả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các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ỏ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VN-Aptima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au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VN-Aptima" panose="020406030505060202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7" name="Picture 16" descr="A picture containing text, queen, vector graphics&#10;&#10;Description automatically generated">
            <a:extLst>
              <a:ext uri="{FF2B5EF4-FFF2-40B4-BE49-F238E27FC236}">
                <a16:creationId xmlns:a16="http://schemas.microsoft.com/office/drawing/2014/main" id="{ADB0F379-FF7B-4712-89DC-9E145BAA45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167" b="90000" l="10000" r="90000">
                        <a14:foregroundMark x1="43333" y1="10278" x2="49167" y2="9167"/>
                        <a14:foregroundMark x1="67500" y1="17778" x2="72500" y2="11667"/>
                        <a14:foregroundMark x1="68611" y1="24167" x2="76944" y2="21389"/>
                        <a14:foregroundMark x1="70278" y1="29444" x2="73333" y2="31667"/>
                        <a14:foregroundMark x1="21389" y1="21389" x2="26667" y2="25000"/>
                        <a14:foregroundMark x1="25556" y1="11944" x2="29444" y2="18056"/>
                        <a14:foregroundMark x1="24167" y1="33611" x2="28611" y2="3055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10598" y="-158758"/>
            <a:ext cx="1952521" cy="1952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04242"/>
      </p:ext>
    </p:extLst>
  </p:cSld>
  <p:clrMapOvr>
    <a:masterClrMapping/>
  </p:clrMapOvr>
</p:sld>
</file>

<file path=ppt/theme/theme1.xml><?xml version="1.0" encoding="utf-8"?>
<a:theme xmlns:a="http://schemas.openxmlformats.org/drawingml/2006/main" name="Student Choice Board for Middle School by Slidesgo">
  <a:themeElements>
    <a:clrScheme name="Simple Light">
      <a:dk1>
        <a:srgbClr val="D1C747"/>
      </a:dk1>
      <a:lt1>
        <a:srgbClr val="FFFFFF"/>
      </a:lt1>
      <a:dk2>
        <a:srgbClr val="595959"/>
      </a:dk2>
      <a:lt2>
        <a:srgbClr val="EEEEEE"/>
      </a:lt2>
      <a:accent1>
        <a:srgbClr val="C5E8E7"/>
      </a:accent1>
      <a:accent2>
        <a:srgbClr val="E04B5D"/>
      </a:accent2>
      <a:accent3>
        <a:srgbClr val="E9DD4B"/>
      </a:accent3>
      <a:accent4>
        <a:srgbClr val="4CA5A0"/>
      </a:accent4>
      <a:accent5>
        <a:srgbClr val="DB6571"/>
      </a:accent5>
      <a:accent6>
        <a:srgbClr val="277C74"/>
      </a:accent6>
      <a:hlink>
        <a:srgbClr val="5959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tudent Choice Board for Middle School by Slidesgo">
  <a:themeElements>
    <a:clrScheme name="Simple Light">
      <a:dk1>
        <a:srgbClr val="D1C747"/>
      </a:dk1>
      <a:lt1>
        <a:srgbClr val="FFFFFF"/>
      </a:lt1>
      <a:dk2>
        <a:srgbClr val="595959"/>
      </a:dk2>
      <a:lt2>
        <a:srgbClr val="EEEEEE"/>
      </a:lt2>
      <a:accent1>
        <a:srgbClr val="C5E8E7"/>
      </a:accent1>
      <a:accent2>
        <a:srgbClr val="E04B5D"/>
      </a:accent2>
      <a:accent3>
        <a:srgbClr val="E9DD4B"/>
      </a:accent3>
      <a:accent4>
        <a:srgbClr val="4CA5A0"/>
      </a:accent4>
      <a:accent5>
        <a:srgbClr val="DB6571"/>
      </a:accent5>
      <a:accent6>
        <a:srgbClr val="277C74"/>
      </a:accent6>
      <a:hlink>
        <a:srgbClr val="5959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534</Words>
  <Application>Microsoft Office PowerPoint</Application>
  <PresentationFormat>On-screen Show (16:9)</PresentationFormat>
  <Paragraphs>100</Paragraphs>
  <Slides>16</Slides>
  <Notes>3</Notes>
  <HiddenSlides>0</HiddenSlides>
  <MMClips>9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7" baseType="lpstr">
      <vt:lpstr>Wingdings</vt:lpstr>
      <vt:lpstr>Times New Roman</vt:lpstr>
      <vt:lpstr>Cabin</vt:lpstr>
      <vt:lpstr>A4.Jovis-SpectralSCExtraBold-Se</vt:lpstr>
      <vt:lpstr>#9Slide03 Arima Madurai Medium</vt:lpstr>
      <vt:lpstr>Aptos ExtraBold</vt:lpstr>
      <vt:lpstr>#9Slide03 SVN-Avo Bold</vt:lpstr>
      <vt:lpstr>Tahoma</vt:lpstr>
      <vt:lpstr>SVN-Aptima</vt:lpstr>
      <vt:lpstr>#9Slide03 SVNPF Din Text Pro</vt:lpstr>
      <vt:lpstr>Arial</vt:lpstr>
      <vt:lpstr>Cambria Math</vt:lpstr>
      <vt:lpstr>#9Slide04 Pridi Bold</vt:lpstr>
      <vt:lpstr>Cambria</vt:lpstr>
      <vt:lpstr>Amatic SC</vt:lpstr>
      <vt:lpstr>#9Slide04 SFU GaramondThree</vt:lpstr>
      <vt:lpstr>#9Slide03 BoosterNextFYBlack</vt:lpstr>
      <vt:lpstr>#9Slide03 AllRoundGothic</vt:lpstr>
      <vt:lpstr>Student Choice Board for Middle School by Slidesgo</vt:lpstr>
      <vt:lpstr>1_Student Choice Board for Middle School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HOÀN THIỆN VÀ TRÌNH BÀY </vt:lpstr>
      <vt:lpstr>TRÌNH BÀY</vt:lpstr>
      <vt:lpstr>I. PHÉP NÂNG LÊN LŨY THỪA </vt:lpstr>
      <vt:lpstr>II. NHÂN HAI LŨY THỪA CÙNG CƠ SỐ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\</vt:lpstr>
      <vt:lpstr>DẶN D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Hiền Nguyễn</cp:lastModifiedBy>
  <cp:revision>62</cp:revision>
  <dcterms:modified xsi:type="dcterms:W3CDTF">2023-09-22T08:07:47Z</dcterms:modified>
</cp:coreProperties>
</file>